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AE2EE5" w14:textId="0F4A8D59" w:rsidR="007F5AA6" w:rsidRPr="005522E1" w:rsidRDefault="007F5AA6" w:rsidP="009F7A63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</w:rPr>
      </w:pPr>
      <w:r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</w:rPr>
        <w:t xml:space="preserve">ĐỀ </w:t>
      </w:r>
      <w:r w:rsidR="00D26E05"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</w:rPr>
        <w:t>KIỂM TRA GIỮA HỌC KÌ I</w:t>
      </w:r>
    </w:p>
    <w:p w14:paraId="125EDC6F" w14:textId="4A7C6B67" w:rsidR="00D26E05" w:rsidRPr="005522E1" w:rsidRDefault="00D26E05" w:rsidP="009F7A63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</w:rPr>
      </w:pPr>
      <w:r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</w:rPr>
        <w:t>Năm học: 2023 - 2024</w:t>
      </w:r>
    </w:p>
    <w:p w14:paraId="7449D5A3" w14:textId="53F8B018" w:rsidR="007F5AA6" w:rsidRPr="005522E1" w:rsidRDefault="007F5AA6" w:rsidP="009F7A63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</w:pPr>
      <w:r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 xml:space="preserve">Môn: </w:t>
      </w:r>
      <w:r w:rsidR="003E4ECD"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>TOÁN</w:t>
      </w:r>
      <w:r w:rsidR="002A72CD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 xml:space="preserve"> 8</w:t>
      </w:r>
    </w:p>
    <w:p w14:paraId="4F95D53C" w14:textId="4590BBF4" w:rsidR="007F5AA6" w:rsidRPr="005522E1" w:rsidRDefault="00D26E05" w:rsidP="009F7A63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</w:pPr>
      <w:r w:rsidRPr="005522E1">
        <w:rPr>
          <w:rFonts w:asciiTheme="majorBidi" w:eastAsia="Times New Roman" w:hAnsiTheme="majorBidi" w:cstheme="majorBidi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7487B2" wp14:editId="5D1EA0C2">
                <wp:simplePos x="0" y="0"/>
                <wp:positionH relativeFrom="column">
                  <wp:posOffset>5060950</wp:posOffset>
                </wp:positionH>
                <wp:positionV relativeFrom="paragraph">
                  <wp:posOffset>176530</wp:posOffset>
                </wp:positionV>
                <wp:extent cx="1087755" cy="309880"/>
                <wp:effectExtent l="0" t="0" r="17145" b="1397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87755" cy="3098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6BD3634" w14:textId="77A57BFE" w:rsidR="00D26E05" w:rsidRPr="00592BEA" w:rsidRDefault="00D26E05" w:rsidP="00D26E0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522E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Mã đề: </w:t>
                            </w:r>
                            <w:r w:rsidR="008B73C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0</w:t>
                            </w:r>
                            <w:r w:rsidRPr="005522E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0</w:t>
                            </w:r>
                            <w:r w:rsidR="003E4ECD" w:rsidRPr="005522E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7487B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98.5pt;margin-top:13.9pt;width:85.65pt;height:24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" fillcolor="window" strokeweight="1pt">
                <v:path arrowok="t"/>
                <v:textbox>
                  <w:txbxContent>
                    <w:p w14:paraId="56BD3634" w14:textId="77A57BFE" w:rsidR="00D26E05" w:rsidRPr="00592BEA" w:rsidRDefault="00D26E05" w:rsidP="00D26E0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522E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Mã đề: </w:t>
                      </w:r>
                      <w:r w:rsidR="008B73C5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0</w:t>
                      </w:r>
                      <w:r w:rsidRPr="005522E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0</w:t>
                      </w:r>
                      <w:r w:rsidR="003E4ECD" w:rsidRPr="005522E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F5AA6"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 xml:space="preserve">Thời gian: </w:t>
      </w:r>
      <w:r w:rsidR="003E4ECD"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 xml:space="preserve">90 </w:t>
      </w:r>
      <w:r w:rsidR="007F5AA6" w:rsidRPr="005522E1"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  <w:t>phút</w:t>
      </w:r>
    </w:p>
    <w:p w14:paraId="7EF81279" w14:textId="151DDDCD" w:rsidR="00D26E05" w:rsidRPr="005522E1" w:rsidRDefault="00D26E05" w:rsidP="009F7A63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Theme="majorBidi" w:eastAsia="+mn-ea" w:hAnsiTheme="majorBidi" w:cstheme="majorBidi"/>
          <w:b/>
          <w:bCs/>
          <w:color w:val="000000" w:themeColor="text1"/>
          <w:kern w:val="24"/>
          <w:sz w:val="24"/>
          <w:szCs w:val="24"/>
          <w:lang w:val="de-DE"/>
        </w:rPr>
      </w:pPr>
      <w:r w:rsidRPr="005522E1">
        <w:rPr>
          <w:rFonts w:asciiTheme="majorBidi" w:hAnsiTheme="majorBidi" w:cstheme="majorBidi"/>
          <w:i/>
          <w:sz w:val="24"/>
          <w:szCs w:val="24"/>
        </w:rPr>
        <w:t>(Đề thi gồm 0</w:t>
      </w:r>
      <w:r w:rsidR="00BF0CF9">
        <w:rPr>
          <w:rFonts w:asciiTheme="majorBidi" w:hAnsiTheme="majorBidi" w:cstheme="majorBidi"/>
          <w:i/>
          <w:sz w:val="24"/>
          <w:szCs w:val="24"/>
        </w:rPr>
        <w:t>2</w:t>
      </w:r>
      <w:r w:rsidRPr="005522E1">
        <w:rPr>
          <w:rFonts w:asciiTheme="majorBidi" w:hAnsiTheme="majorBidi" w:cstheme="majorBidi"/>
          <w:i/>
          <w:sz w:val="24"/>
          <w:szCs w:val="24"/>
        </w:rPr>
        <w:t xml:space="preserve"> trang)</w:t>
      </w:r>
    </w:p>
    <w:p w14:paraId="330EBC55" w14:textId="3072DDC3" w:rsidR="00D26E05" w:rsidRPr="005522E1" w:rsidRDefault="00D26E05" w:rsidP="009F7A63">
      <w:pPr>
        <w:spacing w:after="0" w:line="300" w:lineRule="auto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>Họ và tên học sinh: ………………………………………………Số báo danh: …………………</w:t>
      </w:r>
    </w:p>
    <w:p w14:paraId="575BC7E4" w14:textId="2014D939" w:rsidR="00D26E05" w:rsidRPr="005522E1" w:rsidRDefault="00D26E05" w:rsidP="009F7A63">
      <w:pPr>
        <w:pBdr>
          <w:top w:val="single" w:sz="4" w:space="1" w:color="000000"/>
        </w:pBdr>
        <w:spacing w:after="0" w:line="300" w:lineRule="auto"/>
        <w:jc w:val="center"/>
        <w:rPr>
          <w:rFonts w:asciiTheme="majorBidi" w:hAnsiTheme="majorBidi" w:cstheme="majorBidi"/>
          <w:i/>
          <w:sz w:val="24"/>
          <w:szCs w:val="24"/>
        </w:rPr>
      </w:pPr>
      <w:r w:rsidRPr="005522E1">
        <w:rPr>
          <w:rFonts w:asciiTheme="majorBidi" w:hAnsiTheme="majorBidi" w:cstheme="majorBidi"/>
          <w:i/>
          <w:sz w:val="24"/>
          <w:szCs w:val="24"/>
        </w:rPr>
        <w:t>(Học sinh làm ra giấy thi)</w:t>
      </w:r>
    </w:p>
    <w:p w14:paraId="14B8BDAD" w14:textId="5F49AF5A" w:rsidR="00F4694B" w:rsidRPr="009F7A63" w:rsidRDefault="00F4694B" w:rsidP="00F4694B">
      <w:pPr>
        <w:spacing w:after="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A. TRẮC NGHIỆM  (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 xml:space="preserve"> điểm) </w:t>
      </w:r>
    </w:p>
    <w:p w14:paraId="0E514581" w14:textId="456ECEBC" w:rsidR="00F4694B" w:rsidRPr="009F7A63" w:rsidRDefault="00F4694B" w:rsidP="00AA5CFD">
      <w:pPr>
        <w:spacing w:after="0" w:line="30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i/>
          <w:iCs/>
          <w:sz w:val="24"/>
          <w:szCs w:val="24"/>
        </w:rPr>
        <w:t>(Khoanh tròn vào chữ cái đứng trước đáp án đúng)</w:t>
      </w:r>
    </w:p>
    <w:p w14:paraId="31C1C54F" w14:textId="0AA82159" w:rsidR="00AA5CFD" w:rsidRPr="009F7A63" w:rsidRDefault="00AA5CFD" w:rsidP="00AA5CF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 xml:space="preserve">Câu 1: </w:t>
      </w:r>
      <w:r w:rsidR="00054145" w:rsidRPr="00054145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Kết quả của phép tính </w:t>
      </w:r>
      <w:r w:rsidR="00054145" w:rsidRPr="00054145">
        <w:rPr>
          <w:rFonts w:asciiTheme="majorBidi" w:hAnsiTheme="majorBidi" w:cstheme="majorBidi"/>
          <w:position w:val="-30"/>
          <w:sz w:val="24"/>
          <w:szCs w:val="24"/>
        </w:rPr>
        <w:object w:dxaOrig="1719" w:dyaOrig="740" w14:anchorId="50875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7.8pt" o:ole="">
            <v:imagedata r:id="rId7" o:title=""/>
          </v:shape>
          <o:OLEObject Type="Embed" ProgID="Equation.DSMT4" ShapeID="_x0000_i1025" DrawAspect="Content" ObjectID="_1786458341" r:id="rId8"/>
        </w:object>
      </w:r>
      <w:r w:rsidR="00054145" w:rsidRPr="00054145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bằng</w:t>
      </w:r>
    </w:p>
    <w:p w14:paraId="6934179E" w14:textId="14A72F74" w:rsidR="00C62D38" w:rsidRDefault="00AA5CFD" w:rsidP="009B3FEA">
      <w:pPr>
        <w:spacing w:after="0" w:line="300" w:lineRule="auto"/>
        <w:ind w:left="283" w:firstLine="283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2A194F" w:rsidRPr="0078442B">
        <w:rPr>
          <w:position w:val="-26"/>
        </w:rPr>
        <w:object w:dxaOrig="1640" w:dyaOrig="680" w14:anchorId="45E5BFF7">
          <v:shape id="_x0000_i1026" type="#_x0000_t75" style="width:82.2pt;height:33.6pt" o:ole="">
            <v:imagedata r:id="rId9" o:title=""/>
          </v:shape>
          <o:OLEObject Type="Embed" ProgID="Equation.DSMT4" ShapeID="_x0000_i1026" DrawAspect="Content" ObjectID="_1786458342" r:id="rId10"/>
        </w:objec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2A194F" w:rsidRPr="0078442B">
        <w:rPr>
          <w:position w:val="-26"/>
        </w:rPr>
        <w:object w:dxaOrig="1380" w:dyaOrig="680" w14:anchorId="78B3CB0F">
          <v:shape id="_x0000_i1027" type="#_x0000_t75" style="width:69pt;height:33.6pt" o:ole="">
            <v:imagedata r:id="rId11" o:title=""/>
          </v:shape>
          <o:OLEObject Type="Embed" ProgID="Equation.DSMT4" ShapeID="_x0000_i1027" DrawAspect="Content" ObjectID="_1786458343" r:id="rId12"/>
        </w:objec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</w:p>
    <w:p w14:paraId="71BB2510" w14:textId="22C903E5" w:rsidR="00AA5CFD" w:rsidRPr="009F7A63" w:rsidRDefault="00AA5CFD" w:rsidP="009B3FEA">
      <w:pPr>
        <w:spacing w:after="0" w:line="300" w:lineRule="auto"/>
        <w:ind w:left="283" w:firstLine="283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2A194F" w:rsidRPr="0078442B">
        <w:rPr>
          <w:position w:val="-26"/>
        </w:rPr>
        <w:object w:dxaOrig="1660" w:dyaOrig="680" w14:anchorId="05DA6ED0">
          <v:shape id="_x0000_i1028" type="#_x0000_t75" style="width:82.8pt;height:33.6pt" o:ole="">
            <v:imagedata r:id="rId13" o:title=""/>
          </v:shape>
          <o:OLEObject Type="Embed" ProgID="Equation.DSMT4" ShapeID="_x0000_i1028" DrawAspect="Content" ObjectID="_1786458344" r:id="rId14"/>
        </w:objec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C62D38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05414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A194F" w:rsidRPr="0078442B">
        <w:rPr>
          <w:position w:val="-26"/>
        </w:rPr>
        <w:object w:dxaOrig="1640" w:dyaOrig="680" w14:anchorId="7E7A68BF">
          <v:shape id="_x0000_i1029" type="#_x0000_t75" style="width:82.2pt;height:33.6pt" o:ole="">
            <v:imagedata r:id="rId15" o:title=""/>
          </v:shape>
          <o:OLEObject Type="Embed" ProgID="Equation.DSMT4" ShapeID="_x0000_i1029" DrawAspect="Content" ObjectID="_1786458345" r:id="rId16"/>
        </w:object>
      </w:r>
    </w:p>
    <w:p w14:paraId="3389CDF3" w14:textId="5AA043BC" w:rsidR="00AA5CFD" w:rsidRPr="009F7A63" w:rsidRDefault="00AA5CFD" w:rsidP="00AA5CF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Câu 2:</w:t>
      </w:r>
      <w:r w:rsidRPr="009F7A63">
        <w:rPr>
          <w:rFonts w:ascii="Times New Roman" w:hAnsi="Times New Roman" w:cs="Times New Roman"/>
          <w:sz w:val="24"/>
          <w:szCs w:val="24"/>
        </w:rPr>
        <w:t xml:space="preserve"> </w:t>
      </w:r>
      <w:r w:rsidR="001D7DED">
        <w:rPr>
          <w:rFonts w:ascii="Times New Roman" w:hAnsi="Times New Roman" w:cs="Times New Roman"/>
          <w:sz w:val="24"/>
          <w:szCs w:val="24"/>
        </w:rPr>
        <w:t xml:space="preserve">Biểu thức thích hợp điền vào dấu chấm của đẳng thức </w:t>
      </w:r>
      <w:r w:rsidR="00285536" w:rsidRPr="00285536">
        <w:rPr>
          <w:rFonts w:ascii="Times New Roman" w:hAnsi="Times New Roman" w:cs="Times New Roman"/>
          <w:position w:val="-14"/>
          <w:sz w:val="24"/>
          <w:szCs w:val="24"/>
        </w:rPr>
        <w:object w:dxaOrig="2720" w:dyaOrig="440" w14:anchorId="47B478C7">
          <v:shape id="_x0000_i1030" type="#_x0000_t75" style="width:136.8pt;height:22.8pt" o:ole="">
            <v:imagedata r:id="rId17" o:title=""/>
          </v:shape>
          <o:OLEObject Type="Embed" ProgID="Equation.DSMT4" ShapeID="_x0000_i1030" DrawAspect="Content" ObjectID="_1786458346" r:id="rId18"/>
        </w:object>
      </w:r>
      <w:r w:rsidR="0028553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18605FC" w14:textId="1BEF940F" w:rsidR="00AA5CFD" w:rsidRPr="009F7A63" w:rsidRDefault="00AA5CFD" w:rsidP="009B3FEA">
      <w:pPr>
        <w:spacing w:after="0" w:line="300" w:lineRule="auto"/>
        <w:ind w:left="283" w:firstLine="283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85536" w:rsidRPr="00285536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AB01548">
          <v:shape id="_x0000_i1031" type="#_x0000_t75" style="width:21pt;height:16.2pt" o:ole="">
            <v:imagedata r:id="rId19" o:title=""/>
          </v:shape>
          <o:OLEObject Type="Embed" ProgID="Equation.DSMT4" ShapeID="_x0000_i1031" DrawAspect="Content" ObjectID="_1786458347" r:id="rId20"/>
        </w:object>
      </w:r>
      <w:r w:rsidR="00285536">
        <w:rPr>
          <w:rFonts w:ascii="Times New Roman" w:hAnsi="Times New Roman" w:cs="Times New Roman"/>
          <w:sz w:val="24"/>
          <w:szCs w:val="24"/>
        </w:rPr>
        <w:t>.</w: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="00285536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28553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5536" w:rsidRPr="00285536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420" w:dyaOrig="320" w14:anchorId="1BDB52A5">
          <v:shape id="_x0000_i1032" type="#_x0000_t75" style="width:21pt;height:16.2pt" o:ole="">
            <v:imagedata r:id="rId21" o:title=""/>
          </v:shape>
          <o:OLEObject Type="Embed" ProgID="Equation.DSMT4" ShapeID="_x0000_i1032" DrawAspect="Content" ObjectID="_1786458348" r:id="rId22"/>
        </w:object>
      </w:r>
      <w:r w:rsidR="0028553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476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476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476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476A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85536" w:rsidRPr="00285536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9E5D987">
          <v:shape id="_x0000_i1033" type="#_x0000_t75" style="width:21pt;height:16.2pt" o:ole="">
            <v:imagedata r:id="rId23" o:title=""/>
          </v:shape>
          <o:OLEObject Type="Embed" ProgID="Equation.DSMT4" ShapeID="_x0000_i1033" DrawAspect="Content" ObjectID="_1786458349" r:id="rId24"/>
        </w:object>
      </w:r>
      <w:r w:rsidR="00285536">
        <w:rPr>
          <w:rFonts w:ascii="Times New Roman" w:hAnsi="Times New Roman" w:cs="Times New Roman"/>
          <w:sz w:val="24"/>
          <w:szCs w:val="24"/>
        </w:rPr>
        <w:t>.</w:t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28553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85536" w:rsidRPr="00285536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520" w:dyaOrig="320" w14:anchorId="20504A2C">
          <v:shape id="_x0000_i1034" type="#_x0000_t75" style="width:25.8pt;height:16.2pt" o:ole="">
            <v:imagedata r:id="rId25" o:title=""/>
          </v:shape>
          <o:OLEObject Type="Embed" ProgID="Equation.DSMT4" ShapeID="_x0000_i1034" DrawAspect="Content" ObjectID="_1786458350" r:id="rId26"/>
        </w:object>
      </w:r>
      <w:r w:rsidR="00285536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DA079ED" w14:textId="735F0744" w:rsidR="00AA5CFD" w:rsidRPr="009F7A63" w:rsidRDefault="00AA5CFD" w:rsidP="00AA5CF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 xml:space="preserve">Câu 3: </w:t>
      </w:r>
      <w:r w:rsidR="00134FED">
        <w:rPr>
          <w:rFonts w:ascii="Times New Roman" w:hAnsi="Times New Roman" w:cs="Times New Roman"/>
          <w:sz w:val="24"/>
          <w:szCs w:val="24"/>
        </w:rPr>
        <w:t>Hình chóp tứ giác đều có đáy là hình</w:t>
      </w:r>
    </w:p>
    <w:p w14:paraId="4B85E2A3" w14:textId="0B2924EE" w:rsidR="00AA5CFD" w:rsidRPr="009F7A63" w:rsidRDefault="00AA5CFD" w:rsidP="009B3FEA">
      <w:pPr>
        <w:spacing w:after="0" w:line="300" w:lineRule="auto"/>
        <w:ind w:left="283" w:firstLine="283"/>
        <w:rPr>
          <w:rFonts w:ascii="Times New Roman" w:hAnsi="Times New Roman" w:cs="Times New Roman"/>
          <w:b/>
          <w:bCs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134FE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34FED" w:rsidRPr="00134FED">
        <w:rPr>
          <w:rFonts w:ascii="Times New Roman" w:hAnsi="Times New Roman" w:cs="Times New Roman"/>
          <w:sz w:val="24"/>
          <w:szCs w:val="24"/>
        </w:rPr>
        <w:t>Hình chữ nhật.</w:t>
      </w:r>
      <w:r w:rsidR="00134FED">
        <w:rPr>
          <w:rFonts w:ascii="Times New Roman" w:hAnsi="Times New Roman" w:cs="Times New Roman"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ab/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134FE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34FED" w:rsidRPr="00134FED">
        <w:rPr>
          <w:rFonts w:ascii="Times New Roman" w:hAnsi="Times New Roman" w:cs="Times New Roman"/>
          <w:sz w:val="24"/>
          <w:szCs w:val="24"/>
        </w:rPr>
        <w:t>Hình vuông</w:t>
      </w:r>
      <w:r w:rsidR="002064DD">
        <w:rPr>
          <w:rFonts w:ascii="Times New Roman" w:hAnsi="Times New Roman" w:cs="Times New Roman"/>
          <w:sz w:val="24"/>
          <w:szCs w:val="24"/>
        </w:rPr>
        <w:t>.</w:t>
      </w:r>
    </w:p>
    <w:p w14:paraId="42A6218D" w14:textId="4D3F9935" w:rsidR="00AA5CFD" w:rsidRPr="00134FED" w:rsidRDefault="00AA5CFD" w:rsidP="009B3FEA">
      <w:pPr>
        <w:spacing w:after="0" w:line="300" w:lineRule="auto"/>
        <w:ind w:left="283" w:firstLine="283"/>
        <w:rPr>
          <w:rFonts w:ascii="Times New Roman" w:hAnsi="Times New Roman" w:cs="Times New Roman"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134FE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>Hình tam giác đều</w:t>
      </w:r>
      <w:r w:rsidR="002064DD">
        <w:rPr>
          <w:rFonts w:ascii="Times New Roman" w:hAnsi="Times New Roman" w:cs="Times New Roman"/>
          <w:sz w:val="24"/>
          <w:szCs w:val="24"/>
        </w:rPr>
        <w:t>.</w:t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2064DD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134FE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34FED">
        <w:rPr>
          <w:rFonts w:ascii="Times New Roman" w:hAnsi="Times New Roman" w:cs="Times New Roman"/>
          <w:sz w:val="24"/>
          <w:szCs w:val="24"/>
        </w:rPr>
        <w:t>Hình bình hành</w:t>
      </w:r>
      <w:r w:rsidR="002064DD">
        <w:rPr>
          <w:rFonts w:ascii="Times New Roman" w:hAnsi="Times New Roman" w:cs="Times New Roman"/>
          <w:sz w:val="24"/>
          <w:szCs w:val="24"/>
        </w:rPr>
        <w:t>.</w:t>
      </w:r>
    </w:p>
    <w:p w14:paraId="7866EA4C" w14:textId="680A6F5C" w:rsidR="00683885" w:rsidRDefault="00683885" w:rsidP="00F4694B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4.</w:t>
      </w:r>
      <w:r w:rsidR="00265B8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65B83">
        <w:rPr>
          <w:rFonts w:ascii="Times New Roman" w:hAnsi="Times New Roman" w:cs="Times New Roman"/>
          <w:sz w:val="24"/>
          <w:szCs w:val="24"/>
        </w:rPr>
        <w:t>Tổng các góc trong một tứ giác bằng</w:t>
      </w:r>
    </w:p>
    <w:p w14:paraId="13AE4C27" w14:textId="1BE55CA6" w:rsidR="00265B83" w:rsidRPr="00265B83" w:rsidRDefault="00265B83" w:rsidP="00F4694B">
      <w:pPr>
        <w:spacing w:after="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B3FE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D341DF" w:rsidRPr="00265B83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520" w:dyaOrig="320" w14:anchorId="08FCD0CD">
          <v:shape id="_x0000_i1035" type="#_x0000_t75" style="width:25.8pt;height:16.2pt" o:ole="">
            <v:imagedata r:id="rId27" o:title=""/>
          </v:shape>
          <o:OLEObject Type="Embed" ProgID="Equation.DSMT4" ShapeID="_x0000_i1035" DrawAspect="Content" ObjectID="_1786458351" r:id="rId28"/>
        </w:object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 w:rsidR="00D341DF" w:rsidRPr="00265B83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560" w:dyaOrig="320" w14:anchorId="75827EE7">
          <v:shape id="_x0000_i1036" type="#_x0000_t75" style="width:28.8pt;height:16.2pt" o:ole="">
            <v:imagedata r:id="rId29" o:title=""/>
          </v:shape>
          <o:OLEObject Type="Embed" ProgID="Equation.DSMT4" ShapeID="_x0000_i1036" DrawAspect="Content" ObjectID="_1786458352" r:id="rId30"/>
        </w:object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D341DF" w:rsidRPr="00265B83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540" w:dyaOrig="320" w14:anchorId="2CD3E09A">
          <v:shape id="_x0000_i1037" type="#_x0000_t75" style="width:27pt;height:16.2pt" o:ole="">
            <v:imagedata r:id="rId31" o:title=""/>
          </v:shape>
          <o:OLEObject Type="Embed" ProgID="Equation.DSMT4" ShapeID="_x0000_i1037" DrawAspect="Content" ObjectID="_1786458353" r:id="rId32"/>
        </w:object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341D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D341DF" w:rsidRPr="00265B83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560" w:dyaOrig="320" w14:anchorId="30FC558E">
          <v:shape id="_x0000_i1038" type="#_x0000_t75" style="width:28.8pt;height:16.2pt" o:ole="">
            <v:imagedata r:id="rId33" o:title=""/>
          </v:shape>
          <o:OLEObject Type="Embed" ProgID="Equation.DSMT4" ShapeID="_x0000_i1038" DrawAspect="Content" ObjectID="_1786458354" r:id="rId34"/>
        </w:object>
      </w:r>
    </w:p>
    <w:p w14:paraId="40FD3CE3" w14:textId="0C24BCAD" w:rsidR="00F4694B" w:rsidRPr="009F7A63" w:rsidRDefault="00F4694B" w:rsidP="00F4694B">
      <w:pPr>
        <w:spacing w:after="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7A63">
        <w:rPr>
          <w:rFonts w:ascii="Times New Roman" w:hAnsi="Times New Roman" w:cs="Times New Roman"/>
          <w:b/>
          <w:bCs/>
          <w:sz w:val="24"/>
          <w:szCs w:val="24"/>
        </w:rPr>
        <w:t>B. TỰ LUẬN  (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AA5CFD">
        <w:rPr>
          <w:rFonts w:ascii="Times New Roman" w:hAnsi="Times New Roman" w:cs="Times New Roman"/>
          <w:b/>
          <w:bCs/>
          <w:sz w:val="24"/>
          <w:szCs w:val="24"/>
        </w:rPr>
        <w:t>,0</w:t>
      </w:r>
      <w:r w:rsidRPr="009F7A63">
        <w:rPr>
          <w:rFonts w:ascii="Times New Roman" w:hAnsi="Times New Roman" w:cs="Times New Roman"/>
          <w:b/>
          <w:bCs/>
          <w:sz w:val="24"/>
          <w:szCs w:val="24"/>
        </w:rPr>
        <w:t xml:space="preserve"> điểm)</w:t>
      </w:r>
    </w:p>
    <w:p w14:paraId="29C172DE" w14:textId="1D1D0DED" w:rsidR="001F3807" w:rsidRPr="005522E1" w:rsidRDefault="001F3807" w:rsidP="001F38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522E1">
        <w:rPr>
          <w:rFonts w:asciiTheme="majorBidi" w:hAnsiTheme="majorBidi" w:cstheme="majorBidi"/>
          <w:b/>
          <w:bCs/>
          <w:sz w:val="24"/>
          <w:szCs w:val="24"/>
        </w:rPr>
        <w:t>Bài 1 (2</w:t>
      </w:r>
      <w:r w:rsidR="00AA5CFD">
        <w:rPr>
          <w:rFonts w:asciiTheme="majorBidi" w:hAnsiTheme="majorBidi" w:cstheme="majorBidi"/>
          <w:b/>
          <w:bCs/>
          <w:sz w:val="24"/>
          <w:szCs w:val="24"/>
        </w:rPr>
        <w:t>,0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 xml:space="preserve"> điểm). </w:t>
      </w:r>
    </w:p>
    <w:p w14:paraId="7D607DB2" w14:textId="77777777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  <w:t xml:space="preserve">1.1. </w:t>
      </w:r>
      <w:r w:rsidRPr="005522E1">
        <w:rPr>
          <w:rFonts w:asciiTheme="majorBidi" w:hAnsiTheme="majorBidi" w:cstheme="majorBidi"/>
          <w:sz w:val="24"/>
          <w:szCs w:val="24"/>
        </w:rPr>
        <w:tab/>
        <w:t>Triển khai các hằng đẳng thức sau:</w:t>
      </w:r>
    </w:p>
    <w:p w14:paraId="79C307B4" w14:textId="1336DDF1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a) </w:t>
      </w:r>
      <w:r w:rsidR="008C74CB" w:rsidRPr="005522E1">
        <w:rPr>
          <w:rFonts w:asciiTheme="majorBidi" w:hAnsiTheme="majorBidi" w:cstheme="majorBidi"/>
          <w:position w:val="-14"/>
          <w:sz w:val="24"/>
          <w:szCs w:val="24"/>
        </w:rPr>
        <w:object w:dxaOrig="880" w:dyaOrig="440" w14:anchorId="49BB0767">
          <v:shape id="_x0000_i1039" type="#_x0000_t75" style="width:44.4pt;height:22.8pt" o:ole="">
            <v:imagedata r:id="rId35" o:title=""/>
          </v:shape>
          <o:OLEObject Type="Embed" ProgID="Equation.DSMT4" ShapeID="_x0000_i1039" DrawAspect="Content" ObjectID="_1786458355" r:id="rId36"/>
        </w:object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b) </w:t>
      </w:r>
      <w:r w:rsidR="008C74CB" w:rsidRPr="005522E1">
        <w:rPr>
          <w:rFonts w:asciiTheme="majorBidi" w:hAnsiTheme="majorBidi" w:cstheme="majorBidi"/>
          <w:position w:val="-14"/>
          <w:sz w:val="24"/>
          <w:szCs w:val="24"/>
        </w:rPr>
        <w:object w:dxaOrig="859" w:dyaOrig="440" w14:anchorId="2717C725">
          <v:shape id="_x0000_i1040" type="#_x0000_t75" style="width:43.8pt;height:22.8pt" o:ole="">
            <v:imagedata r:id="rId37" o:title=""/>
          </v:shape>
          <o:OLEObject Type="Embed" ProgID="Equation.DSMT4" ShapeID="_x0000_i1040" DrawAspect="Content" ObjectID="_1786458356" r:id="rId38"/>
        </w:object>
      </w:r>
    </w:p>
    <w:p w14:paraId="4A0B6FEA" w14:textId="77777777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  <w:t xml:space="preserve">1.2. </w:t>
      </w:r>
      <w:r w:rsidRPr="005522E1">
        <w:rPr>
          <w:rFonts w:asciiTheme="majorBidi" w:hAnsiTheme="majorBidi" w:cstheme="majorBidi"/>
          <w:sz w:val="24"/>
          <w:szCs w:val="24"/>
        </w:rPr>
        <w:tab/>
        <w:t>Viết các biểu thức sau dưới dạng bình phương của một tổng hoặc một hiệu</w:t>
      </w:r>
    </w:p>
    <w:p w14:paraId="33D130A9" w14:textId="2156F8D4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a) </w:t>
      </w:r>
      <w:r w:rsidR="008C74CB" w:rsidRPr="005522E1">
        <w:rPr>
          <w:rFonts w:asciiTheme="majorBidi" w:hAnsiTheme="majorBidi" w:cstheme="majorBidi"/>
          <w:position w:val="-10"/>
          <w:sz w:val="24"/>
          <w:szCs w:val="24"/>
        </w:rPr>
        <w:object w:dxaOrig="1719" w:dyaOrig="360" w14:anchorId="563FB048">
          <v:shape id="_x0000_i1041" type="#_x0000_t75" style="width:86.4pt;height:18pt" o:ole="">
            <v:imagedata r:id="rId39" o:title=""/>
          </v:shape>
          <o:OLEObject Type="Embed" ProgID="Equation.DSMT4" ShapeID="_x0000_i1041" DrawAspect="Content" ObjectID="_1786458357" r:id="rId40"/>
        </w:object>
      </w:r>
      <w:r w:rsidR="008B73C5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  <w:t xml:space="preserve">b) </w:t>
      </w:r>
      <w:r w:rsidR="008C74CB" w:rsidRPr="005522E1">
        <w:rPr>
          <w:rFonts w:asciiTheme="majorBidi" w:hAnsiTheme="majorBidi" w:cstheme="majorBidi"/>
          <w:position w:val="-24"/>
          <w:sz w:val="24"/>
          <w:szCs w:val="24"/>
        </w:rPr>
        <w:object w:dxaOrig="1080" w:dyaOrig="620" w14:anchorId="645A8BD4">
          <v:shape id="_x0000_i1042" type="#_x0000_t75" style="width:54pt;height:31.2pt" o:ole="">
            <v:imagedata r:id="rId41" o:title=""/>
          </v:shape>
          <o:OLEObject Type="Embed" ProgID="Equation.DSMT4" ShapeID="_x0000_i1042" DrawAspect="Content" ObjectID="_1786458358" r:id="rId42"/>
        </w:object>
      </w:r>
    </w:p>
    <w:p w14:paraId="7B449643" w14:textId="43F2CD0A" w:rsidR="001F3807" w:rsidRPr="005522E1" w:rsidRDefault="001F3807" w:rsidP="001F38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522E1">
        <w:rPr>
          <w:rFonts w:asciiTheme="majorBidi" w:hAnsiTheme="majorBidi" w:cstheme="majorBidi"/>
          <w:b/>
          <w:bCs/>
          <w:sz w:val="24"/>
          <w:szCs w:val="24"/>
        </w:rPr>
        <w:t>Bài 2 (3,</w:t>
      </w:r>
      <w:r w:rsidR="00AA5CFD">
        <w:rPr>
          <w:rFonts w:asciiTheme="majorBidi" w:hAnsiTheme="majorBidi" w:cstheme="majorBidi"/>
          <w:b/>
          <w:bCs/>
          <w:sz w:val="24"/>
          <w:szCs w:val="24"/>
        </w:rPr>
        <w:t>0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 xml:space="preserve"> điểm).</w:t>
      </w:r>
    </w:p>
    <w:p w14:paraId="11458480" w14:textId="42C0DE08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  <w:t xml:space="preserve">2.1 </w:t>
      </w:r>
      <w:r w:rsidRPr="005522E1">
        <w:rPr>
          <w:rFonts w:asciiTheme="majorBidi" w:hAnsiTheme="majorBidi" w:cstheme="majorBidi"/>
          <w:sz w:val="24"/>
          <w:szCs w:val="24"/>
        </w:rPr>
        <w:tab/>
        <w:t>Chứng minh biểu thức sau đây không phụ thuộc vào giá trị của biến</w:t>
      </w:r>
      <w:r w:rsidR="00BF6B13">
        <w:rPr>
          <w:rFonts w:asciiTheme="majorBidi" w:hAnsiTheme="majorBidi" w:cstheme="majorBidi"/>
          <w:sz w:val="24"/>
          <w:szCs w:val="24"/>
        </w:rPr>
        <w:t>:</w:t>
      </w:r>
    </w:p>
    <w:p w14:paraId="32F8D53A" w14:textId="7FBE4DF0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BF6B13" w:rsidRPr="005522E1">
        <w:rPr>
          <w:rFonts w:asciiTheme="majorBidi" w:hAnsiTheme="majorBidi" w:cstheme="majorBidi"/>
          <w:position w:val="-14"/>
          <w:sz w:val="24"/>
          <w:szCs w:val="24"/>
        </w:rPr>
        <w:object w:dxaOrig="3500" w:dyaOrig="440" w14:anchorId="00B31D69">
          <v:shape id="_x0000_i1043" type="#_x0000_t75" style="width:175.2pt;height:22.8pt" o:ole="">
            <v:imagedata r:id="rId43" o:title=""/>
          </v:shape>
          <o:OLEObject Type="Embed" ProgID="Equation.DSMT4" ShapeID="_x0000_i1043" DrawAspect="Content" ObjectID="_1786458359" r:id="rId44"/>
        </w:object>
      </w:r>
    </w:p>
    <w:p w14:paraId="0F18EACA" w14:textId="5F8FF4ED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  <w:t xml:space="preserve">2.2 </w:t>
      </w:r>
      <w:r w:rsidRPr="005522E1">
        <w:rPr>
          <w:rFonts w:asciiTheme="majorBidi" w:hAnsiTheme="majorBidi" w:cstheme="majorBidi"/>
          <w:sz w:val="24"/>
          <w:szCs w:val="24"/>
        </w:rPr>
        <w:tab/>
        <w:t xml:space="preserve">Tìm </w:t>
      </w:r>
      <w:r w:rsidRPr="005522E1">
        <w:rPr>
          <w:rFonts w:asciiTheme="majorBidi" w:hAnsiTheme="majorBidi" w:cstheme="majorBidi"/>
          <w:position w:val="-10"/>
          <w:sz w:val="24"/>
          <w:szCs w:val="24"/>
        </w:rPr>
        <w:object w:dxaOrig="260" w:dyaOrig="260" w14:anchorId="727BED01">
          <v:shape id="_x0000_i1044" type="#_x0000_t75" style="width:13.2pt;height:13.2pt" o:ole="">
            <v:imagedata r:id="rId45" o:title=""/>
          </v:shape>
          <o:OLEObject Type="Embed" ProgID="Equation.DSMT4" ShapeID="_x0000_i1044" DrawAspect="Content" ObjectID="_1786458360" r:id="rId46"/>
        </w:object>
      </w:r>
      <w:r w:rsidRPr="005522E1">
        <w:rPr>
          <w:rFonts w:asciiTheme="majorBidi" w:hAnsiTheme="majorBidi" w:cstheme="majorBidi"/>
          <w:sz w:val="24"/>
          <w:szCs w:val="24"/>
        </w:rPr>
        <w:t xml:space="preserve">biết </w:t>
      </w:r>
      <w:r w:rsidRPr="005522E1">
        <w:rPr>
          <w:rFonts w:asciiTheme="majorBidi" w:hAnsiTheme="majorBidi" w:cstheme="majorBidi"/>
          <w:position w:val="-14"/>
          <w:sz w:val="24"/>
          <w:szCs w:val="24"/>
        </w:rPr>
        <w:object w:dxaOrig="2799" w:dyaOrig="400" w14:anchorId="1740317C">
          <v:shape id="_x0000_i1045" type="#_x0000_t75" style="width:139.8pt;height:19.8pt" o:ole="">
            <v:imagedata r:id="rId47" o:title=""/>
          </v:shape>
          <o:OLEObject Type="Embed" ProgID="Equation.DSMT4" ShapeID="_x0000_i1045" DrawAspect="Content" ObjectID="_1786458361" r:id="rId48"/>
        </w:object>
      </w:r>
      <w:r w:rsidR="008B73C5">
        <w:rPr>
          <w:rFonts w:asciiTheme="majorBidi" w:hAnsiTheme="majorBidi" w:cstheme="majorBidi"/>
          <w:sz w:val="24"/>
          <w:szCs w:val="24"/>
        </w:rPr>
        <w:t>.</w:t>
      </w:r>
    </w:p>
    <w:p w14:paraId="49F3FD42" w14:textId="77777777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  <w:t>2.3</w:t>
      </w:r>
      <w:r w:rsidRPr="005522E1">
        <w:rPr>
          <w:rFonts w:asciiTheme="majorBidi" w:hAnsiTheme="majorBidi" w:cstheme="majorBidi"/>
          <w:sz w:val="24"/>
          <w:szCs w:val="24"/>
        </w:rPr>
        <w:tab/>
        <w:t>Phân tích các đa thức sau thành nhân tử</w:t>
      </w:r>
    </w:p>
    <w:p w14:paraId="30479775" w14:textId="3323C3A8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a) </w:t>
      </w:r>
      <w:r w:rsidR="00971A2D" w:rsidRPr="005522E1">
        <w:rPr>
          <w:rFonts w:asciiTheme="majorBidi" w:hAnsiTheme="majorBidi" w:cstheme="majorBidi"/>
          <w:position w:val="-10"/>
          <w:sz w:val="24"/>
          <w:szCs w:val="24"/>
        </w:rPr>
        <w:object w:dxaOrig="2040" w:dyaOrig="360" w14:anchorId="14B71347">
          <v:shape id="_x0000_i1046" type="#_x0000_t75" style="width:102.6pt;height:18pt" o:ole="">
            <v:imagedata r:id="rId49" o:title=""/>
          </v:shape>
          <o:OLEObject Type="Embed" ProgID="Equation.DSMT4" ShapeID="_x0000_i1046" DrawAspect="Content" ObjectID="_1786458362" r:id="rId50"/>
        </w:object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b) </w:t>
      </w:r>
      <w:r w:rsidR="00971A2D" w:rsidRPr="005522E1">
        <w:rPr>
          <w:rFonts w:asciiTheme="majorBidi" w:hAnsiTheme="majorBidi" w:cstheme="majorBidi"/>
          <w:position w:val="-10"/>
          <w:sz w:val="24"/>
          <w:szCs w:val="24"/>
        </w:rPr>
        <w:object w:dxaOrig="1740" w:dyaOrig="360" w14:anchorId="4E6B4B3B">
          <v:shape id="_x0000_i1047" type="#_x0000_t75" style="width:87pt;height:18pt" o:ole="">
            <v:imagedata r:id="rId51" o:title=""/>
          </v:shape>
          <o:OLEObject Type="Embed" ProgID="Equation.DSMT4" ShapeID="_x0000_i1047" DrawAspect="Content" ObjectID="_1786458363" r:id="rId52"/>
        </w:object>
      </w:r>
    </w:p>
    <w:p w14:paraId="458A2C1C" w14:textId="0FC64C6E" w:rsidR="001F3807" w:rsidRPr="005522E1" w:rsidRDefault="001F3807" w:rsidP="001F38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522E1">
        <w:rPr>
          <w:rFonts w:asciiTheme="majorBidi" w:hAnsiTheme="majorBidi" w:cstheme="majorBidi"/>
          <w:b/>
          <w:bCs/>
          <w:sz w:val="24"/>
          <w:szCs w:val="24"/>
        </w:rPr>
        <w:lastRenderedPageBreak/>
        <w:t>Bài 3 (</w:t>
      </w:r>
      <w:r w:rsidR="00AA5CFD">
        <w:rPr>
          <w:rFonts w:asciiTheme="majorBidi" w:hAnsiTheme="majorBidi" w:cstheme="majorBidi"/>
          <w:b/>
          <w:bCs/>
          <w:sz w:val="24"/>
          <w:szCs w:val="24"/>
        </w:rPr>
        <w:t>3,5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 xml:space="preserve"> điểm).</w:t>
      </w:r>
    </w:p>
    <w:p w14:paraId="60CB0862" w14:textId="321DCC9A" w:rsidR="001F3807" w:rsidRPr="005522E1" w:rsidRDefault="001F3807" w:rsidP="00275125">
      <w:pPr>
        <w:ind w:firstLine="283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>3.1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ab/>
      </w:r>
      <w:r w:rsidR="00275125" w:rsidRPr="005522E1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a) Cho tam giác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ABC</w:t>
      </w:r>
      <w:r w:rsidRPr="005522E1">
        <w:rPr>
          <w:rFonts w:asciiTheme="majorBidi" w:hAnsiTheme="majorBidi" w:cstheme="majorBidi"/>
          <w:sz w:val="24"/>
          <w:szCs w:val="24"/>
        </w:rPr>
        <w:t xml:space="preserve"> vuông tại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A</w:t>
      </w:r>
      <w:r w:rsidRPr="005522E1">
        <w:rPr>
          <w:rFonts w:asciiTheme="majorBidi" w:hAnsiTheme="majorBidi" w:cstheme="majorBidi"/>
          <w:sz w:val="24"/>
          <w:szCs w:val="24"/>
        </w:rPr>
        <w:t xml:space="preserve">. </w:t>
      </w:r>
    </w:p>
    <w:p w14:paraId="680D8C1D" w14:textId="77777777" w:rsidR="001F3807" w:rsidRPr="005522E1" w:rsidRDefault="001F3807" w:rsidP="001F3807">
      <w:pPr>
        <w:ind w:left="1440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 xml:space="preserve">Tính độ dài cạnh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AC</w:t>
      </w:r>
      <w:r w:rsidRPr="005522E1">
        <w:rPr>
          <w:rFonts w:asciiTheme="majorBidi" w:hAnsiTheme="majorBidi" w:cstheme="majorBidi"/>
          <w:sz w:val="24"/>
          <w:szCs w:val="24"/>
        </w:rPr>
        <w:t xml:space="preserve"> biết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BC</w:t>
      </w:r>
      <w:r w:rsidRPr="005522E1">
        <w:rPr>
          <w:rFonts w:asciiTheme="majorBidi" w:hAnsiTheme="majorBidi" w:cstheme="majorBidi"/>
          <w:sz w:val="24"/>
          <w:szCs w:val="24"/>
        </w:rPr>
        <w:t xml:space="preserve"> = 29cm,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AB</w:t>
      </w:r>
      <w:r w:rsidRPr="005522E1">
        <w:rPr>
          <w:rFonts w:asciiTheme="majorBidi" w:hAnsiTheme="majorBidi" w:cstheme="majorBidi"/>
          <w:sz w:val="24"/>
          <w:szCs w:val="24"/>
        </w:rPr>
        <w:t xml:space="preserve"> = 21cm.</w:t>
      </w:r>
    </w:p>
    <w:p w14:paraId="6AC51FAE" w14:textId="77777777" w:rsidR="001F3807" w:rsidRPr="005522E1" w:rsidRDefault="001F3807" w:rsidP="00275125">
      <w:pPr>
        <w:ind w:left="1132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 xml:space="preserve">b) Cho tam giác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MNP</w:t>
      </w:r>
      <w:r w:rsidRPr="005522E1">
        <w:rPr>
          <w:rFonts w:asciiTheme="majorBidi" w:hAnsiTheme="majorBidi" w:cstheme="majorBidi"/>
          <w:sz w:val="24"/>
          <w:szCs w:val="24"/>
        </w:rPr>
        <w:t xml:space="preserve"> có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MN</w:t>
      </w:r>
      <w:r w:rsidRPr="005522E1">
        <w:rPr>
          <w:rFonts w:asciiTheme="majorBidi" w:hAnsiTheme="majorBidi" w:cstheme="majorBidi"/>
          <w:sz w:val="24"/>
          <w:szCs w:val="24"/>
        </w:rPr>
        <w:t xml:space="preserve"> = 20cm,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NP</w:t>
      </w:r>
      <w:r w:rsidRPr="005522E1">
        <w:rPr>
          <w:rFonts w:asciiTheme="majorBidi" w:hAnsiTheme="majorBidi" w:cstheme="majorBidi"/>
          <w:sz w:val="24"/>
          <w:szCs w:val="24"/>
        </w:rPr>
        <w:t xml:space="preserve"> = 15cm và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MP</w:t>
      </w:r>
      <w:r w:rsidRPr="005522E1">
        <w:rPr>
          <w:rFonts w:asciiTheme="majorBidi" w:hAnsiTheme="majorBidi" w:cstheme="majorBidi"/>
          <w:sz w:val="24"/>
          <w:szCs w:val="24"/>
        </w:rPr>
        <w:t xml:space="preserve"> = 25cm. Hỏi tam giác </w:t>
      </w:r>
      <w:r w:rsidRPr="005522E1">
        <w:rPr>
          <w:rFonts w:asciiTheme="majorBidi" w:hAnsiTheme="majorBidi" w:cstheme="majorBidi"/>
          <w:i/>
          <w:iCs/>
          <w:sz w:val="24"/>
          <w:szCs w:val="24"/>
        </w:rPr>
        <w:t>MNP</w:t>
      </w:r>
      <w:r w:rsidRPr="005522E1">
        <w:rPr>
          <w:rFonts w:asciiTheme="majorBidi" w:hAnsiTheme="majorBidi" w:cstheme="majorBidi"/>
          <w:sz w:val="24"/>
          <w:szCs w:val="24"/>
        </w:rPr>
        <w:t xml:space="preserve"> có phải là tam giác vuông không? Nếu vuông thì vuông tại đỉnh nào?</w:t>
      </w:r>
    </w:p>
    <w:p w14:paraId="275D4CAD" w14:textId="0104A056" w:rsidR="001F3807" w:rsidRDefault="001F3807" w:rsidP="004C3C25">
      <w:pPr>
        <w:ind w:left="1132" w:hanging="844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>3.2</w:t>
      </w:r>
      <w:r w:rsidRPr="005522E1">
        <w:rPr>
          <w:rFonts w:asciiTheme="majorBidi" w:hAnsiTheme="majorBidi" w:cstheme="majorBidi"/>
          <w:sz w:val="24"/>
          <w:szCs w:val="24"/>
        </w:rPr>
        <w:tab/>
        <w:t xml:space="preserve">Một hộp quà có dạng hình chóp tứ giác đều có chu vi đáy là </w:t>
      </w:r>
      <w:r w:rsidRPr="005522E1">
        <w:rPr>
          <w:rFonts w:asciiTheme="majorBidi" w:hAnsiTheme="majorBidi" w:cstheme="majorBidi"/>
          <w:position w:val="-10"/>
          <w:sz w:val="24"/>
          <w:szCs w:val="24"/>
        </w:rPr>
        <w:object w:dxaOrig="680" w:dyaOrig="320" w14:anchorId="0531F85E">
          <v:shape id="_x0000_i1048" type="#_x0000_t75" style="width:34.8pt;height:16.2pt" o:ole="">
            <v:imagedata r:id="rId53" o:title=""/>
          </v:shape>
          <o:OLEObject Type="Embed" ProgID="Equation.DSMT4" ShapeID="_x0000_i1048" DrawAspect="Content" ObjectID="_1786458364" r:id="rId54"/>
        </w:object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F145C7">
        <w:rPr>
          <w:rFonts w:asciiTheme="majorBidi" w:hAnsiTheme="majorBidi" w:cstheme="majorBidi"/>
          <w:sz w:val="24"/>
          <w:szCs w:val="24"/>
        </w:rPr>
        <w:t>c</w:t>
      </w:r>
      <w:r w:rsidRPr="005522E1">
        <w:rPr>
          <w:rFonts w:asciiTheme="majorBidi" w:hAnsiTheme="majorBidi" w:cstheme="majorBidi"/>
          <w:sz w:val="24"/>
          <w:szCs w:val="24"/>
        </w:rPr>
        <w:t>hiều cao</w:t>
      </w:r>
      <w:r w:rsidR="004C3C25">
        <w:rPr>
          <w:rFonts w:asciiTheme="majorBidi" w:hAnsiTheme="majorBidi" w:cstheme="majorBidi"/>
          <w:sz w:val="24"/>
          <w:szCs w:val="24"/>
        </w:rPr>
        <w:t xml:space="preserve"> </w:t>
      </w:r>
      <w:r w:rsidR="00F145C7">
        <w:rPr>
          <w:rFonts w:asciiTheme="majorBidi" w:hAnsiTheme="majorBidi" w:cstheme="majorBidi"/>
          <w:sz w:val="24"/>
          <w:szCs w:val="24"/>
        </w:rPr>
        <w:t>là</w:t>
      </w:r>
      <w:r w:rsidRPr="005522E1">
        <w:rPr>
          <w:rFonts w:asciiTheme="majorBidi" w:hAnsiTheme="majorBidi" w:cstheme="majorBidi"/>
          <w:sz w:val="24"/>
          <w:szCs w:val="24"/>
        </w:rPr>
        <w:t xml:space="preserve"> </w:t>
      </w:r>
      <w:r w:rsidR="003B63F0">
        <w:rPr>
          <w:rFonts w:asciiTheme="majorBidi" w:hAnsiTheme="majorBidi" w:cstheme="majorBidi"/>
          <w:sz w:val="24"/>
          <w:szCs w:val="24"/>
        </w:rPr>
        <w:t>6</w:t>
      </w:r>
      <w:r w:rsidRPr="005522E1">
        <w:rPr>
          <w:rFonts w:asciiTheme="majorBidi" w:hAnsiTheme="majorBidi" w:cstheme="majorBidi"/>
          <w:sz w:val="24"/>
          <w:szCs w:val="24"/>
        </w:rPr>
        <w:t>cm</w:t>
      </w:r>
      <w:r w:rsidR="004C3C25">
        <w:rPr>
          <w:rFonts w:asciiTheme="majorBidi" w:hAnsiTheme="majorBidi" w:cstheme="majorBidi"/>
          <w:sz w:val="24"/>
          <w:szCs w:val="24"/>
        </w:rPr>
        <w:t xml:space="preserve">, trung đoạn là </w:t>
      </w:r>
      <w:r w:rsidR="003B63F0">
        <w:rPr>
          <w:rFonts w:asciiTheme="majorBidi" w:hAnsiTheme="majorBidi" w:cstheme="majorBidi"/>
          <w:sz w:val="24"/>
          <w:szCs w:val="24"/>
        </w:rPr>
        <w:t>8</w:t>
      </w:r>
      <w:r w:rsidR="004C3C25">
        <w:rPr>
          <w:rFonts w:asciiTheme="majorBidi" w:hAnsiTheme="majorBidi" w:cstheme="majorBidi"/>
          <w:sz w:val="24"/>
          <w:szCs w:val="24"/>
        </w:rPr>
        <w:t>cm</w:t>
      </w:r>
      <w:r w:rsidRPr="005522E1">
        <w:rPr>
          <w:rFonts w:asciiTheme="majorBidi" w:hAnsiTheme="majorBidi" w:cstheme="majorBidi"/>
          <w:sz w:val="24"/>
          <w:szCs w:val="24"/>
        </w:rPr>
        <w:t>.</w:t>
      </w:r>
    </w:p>
    <w:p w14:paraId="4E45FED6" w14:textId="052487AB" w:rsidR="002E36E4" w:rsidRPr="005522E1" w:rsidRDefault="002E36E4" w:rsidP="002E36E4">
      <w:pPr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65756ACF" wp14:editId="648F702C">
            <wp:extent cx="1685925" cy="1733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34311" w14:textId="71D5EFCF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  <w:t xml:space="preserve">a) Tính diện tích xung quanh của </w:t>
      </w:r>
      <w:r w:rsidR="00F145C7">
        <w:rPr>
          <w:rFonts w:asciiTheme="majorBidi" w:hAnsiTheme="majorBidi" w:cstheme="majorBidi"/>
          <w:sz w:val="24"/>
          <w:szCs w:val="24"/>
        </w:rPr>
        <w:t>hộp quà đó.</w:t>
      </w:r>
    </w:p>
    <w:p w14:paraId="3240C230" w14:textId="7AAC1837" w:rsidR="001F3807" w:rsidRPr="005522E1" w:rsidRDefault="001F3807" w:rsidP="001F3807">
      <w:pPr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sz w:val="24"/>
          <w:szCs w:val="24"/>
        </w:rPr>
        <w:tab/>
      </w:r>
      <w:r w:rsidRPr="005522E1">
        <w:rPr>
          <w:rFonts w:asciiTheme="majorBidi" w:hAnsiTheme="majorBidi" w:cstheme="majorBidi"/>
          <w:sz w:val="24"/>
          <w:szCs w:val="24"/>
        </w:rPr>
        <w:t xml:space="preserve">b) Tính thể tích của </w:t>
      </w:r>
      <w:r w:rsidR="00F145C7">
        <w:rPr>
          <w:rFonts w:asciiTheme="majorBidi" w:hAnsiTheme="majorBidi" w:cstheme="majorBidi"/>
          <w:sz w:val="24"/>
          <w:szCs w:val="24"/>
        </w:rPr>
        <w:t>hộp quà.</w:t>
      </w:r>
    </w:p>
    <w:p w14:paraId="79666B33" w14:textId="77777777" w:rsidR="001F3807" w:rsidRPr="005522E1" w:rsidRDefault="001F3807" w:rsidP="00776DB4">
      <w:pPr>
        <w:ind w:left="1132"/>
        <w:rPr>
          <w:rFonts w:asciiTheme="majorBidi" w:hAnsiTheme="majorBidi" w:cstheme="majorBidi"/>
          <w:sz w:val="24"/>
          <w:szCs w:val="24"/>
        </w:rPr>
      </w:pPr>
      <w:r w:rsidRPr="005522E1">
        <w:rPr>
          <w:rFonts w:asciiTheme="majorBidi" w:hAnsiTheme="majorBidi" w:cstheme="majorBidi"/>
          <w:sz w:val="24"/>
          <w:szCs w:val="24"/>
        </w:rPr>
        <w:t>c) Người ta muốn bọc hộp quà đó bằng giấy màu. Tính diện tích giấy cần dùng (coi các mép nối là không đáng kể).</w:t>
      </w:r>
    </w:p>
    <w:p w14:paraId="42F9AAD2" w14:textId="07E7397F" w:rsidR="001F3807" w:rsidRPr="005522E1" w:rsidRDefault="001F3807" w:rsidP="00776DB4">
      <w:pPr>
        <w:rPr>
          <w:rFonts w:asciiTheme="majorBidi" w:hAnsiTheme="majorBidi" w:cstheme="majorBidi"/>
          <w:noProof/>
          <w:color w:val="000000" w:themeColor="text1"/>
          <w:sz w:val="24"/>
          <w:szCs w:val="24"/>
          <w:lang w:val="vi-VN"/>
        </w:rPr>
      </w:pPr>
      <w:r w:rsidRPr="005522E1">
        <w:rPr>
          <w:rFonts w:asciiTheme="majorBidi" w:hAnsiTheme="majorBidi" w:cstheme="majorBidi"/>
          <w:b/>
          <w:bCs/>
          <w:sz w:val="24"/>
          <w:szCs w:val="24"/>
        </w:rPr>
        <w:t>Bài 4 (0,5 điểm).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ab/>
      </w:r>
      <w:r w:rsidR="00776DB4" w:rsidRPr="005522E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522E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522E1">
        <w:rPr>
          <w:rFonts w:asciiTheme="majorBidi" w:hAnsiTheme="majorBidi" w:cstheme="majorBidi"/>
          <w:noProof/>
          <w:color w:val="000000" w:themeColor="text1"/>
          <w:sz w:val="24"/>
          <w:szCs w:val="24"/>
          <w:lang w:val="vi-VN"/>
        </w:rPr>
        <w:t xml:space="preserve">Cho </w:t>
      </w:r>
      <w:r w:rsidRPr="005522E1">
        <w:rPr>
          <w:rFonts w:asciiTheme="majorBidi" w:hAnsiTheme="majorBidi" w:cstheme="majorBidi"/>
          <w:position w:val="-10"/>
          <w:sz w:val="24"/>
          <w:szCs w:val="24"/>
        </w:rPr>
        <w:object w:dxaOrig="1120" w:dyaOrig="360" w14:anchorId="6911F122">
          <v:shape id="_x0000_i1049" type="#_x0000_t75" style="width:55.2pt;height:18.6pt" o:ole="">
            <v:imagedata r:id="rId56" o:title=""/>
          </v:shape>
          <o:OLEObject Type="Embed" ProgID="Equation.DSMT4" ShapeID="_x0000_i1049" DrawAspect="Content" ObjectID="_1786458365" r:id="rId57"/>
        </w:object>
      </w:r>
      <w:r w:rsidRPr="005522E1">
        <w:rPr>
          <w:rFonts w:asciiTheme="majorBidi" w:hAnsiTheme="majorBidi" w:cstheme="majorBidi"/>
          <w:sz w:val="24"/>
          <w:szCs w:val="24"/>
        </w:rPr>
        <w:t>. Tính giá trị của biểu thức</w:t>
      </w:r>
      <w:r w:rsidRPr="005522E1">
        <w:rPr>
          <w:rFonts w:asciiTheme="majorBidi" w:hAnsiTheme="majorBidi" w:cstheme="majorBidi"/>
          <w:noProof/>
          <w:color w:val="000000" w:themeColor="text1"/>
          <w:sz w:val="24"/>
          <w:szCs w:val="24"/>
          <w:lang w:val="vi-VN"/>
        </w:rPr>
        <w:t xml:space="preserve"> </w:t>
      </w:r>
      <w:r w:rsidRPr="005522E1">
        <w:rPr>
          <w:rFonts w:asciiTheme="majorBidi" w:hAnsiTheme="majorBidi" w:cstheme="majorBidi"/>
          <w:position w:val="-16"/>
          <w:sz w:val="24"/>
          <w:szCs w:val="24"/>
        </w:rPr>
        <w:object w:dxaOrig="3140" w:dyaOrig="480" w14:anchorId="705C8E06">
          <v:shape id="_x0000_i1050" type="#_x0000_t75" style="width:156.6pt;height:23.4pt" o:ole="">
            <v:imagedata r:id="rId58" o:title=""/>
          </v:shape>
          <o:OLEObject Type="Embed" ProgID="Equation.DSMT4" ShapeID="_x0000_i1050" DrawAspect="Content" ObjectID="_1786458366" r:id="rId59"/>
        </w:object>
      </w:r>
      <w:r w:rsidR="00E5191D">
        <w:rPr>
          <w:rFonts w:asciiTheme="majorBidi" w:hAnsiTheme="majorBidi" w:cstheme="majorBidi"/>
          <w:sz w:val="24"/>
          <w:szCs w:val="24"/>
        </w:rPr>
        <w:t>.</w:t>
      </w:r>
    </w:p>
    <w:p w14:paraId="2EC20940" w14:textId="632F875B" w:rsidR="007F5AA6" w:rsidRPr="005522E1" w:rsidRDefault="007F5AA6" w:rsidP="009F7A63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00" w:lineRule="auto"/>
        <w:ind w:firstLine="283"/>
        <w:jc w:val="center"/>
        <w:rPr>
          <w:rFonts w:asciiTheme="majorBidi" w:hAnsiTheme="majorBidi" w:cstheme="majorBidi"/>
          <w:b/>
          <w:bCs/>
          <w:color w:val="000000" w:themeColor="text1"/>
        </w:rPr>
      </w:pPr>
      <w:r w:rsidRPr="005522E1">
        <w:rPr>
          <w:rFonts w:asciiTheme="majorBidi" w:eastAsia="+mn-ea" w:hAnsiTheme="majorBidi" w:cstheme="majorBidi"/>
          <w:b/>
          <w:bCs/>
          <w:i/>
          <w:color w:val="000000" w:themeColor="text1"/>
          <w:kern w:val="24"/>
        </w:rPr>
        <w:t>----------------H</w:t>
      </w:r>
      <w:r w:rsidRPr="005522E1">
        <w:rPr>
          <w:rFonts w:asciiTheme="majorBidi" w:eastAsia="+mn-ea" w:hAnsiTheme="majorBidi" w:cstheme="majorBidi"/>
          <w:b/>
          <w:bCs/>
          <w:i/>
          <w:color w:val="000000" w:themeColor="text1"/>
          <w:kern w:val="24"/>
          <w:lang w:val="en-US"/>
        </w:rPr>
        <w:t>ẾT</w:t>
      </w:r>
      <w:r w:rsidRPr="005522E1">
        <w:rPr>
          <w:rFonts w:asciiTheme="majorBidi" w:eastAsia="+mn-ea" w:hAnsiTheme="majorBidi" w:cstheme="majorBidi"/>
          <w:b/>
          <w:bCs/>
          <w:i/>
          <w:color w:val="000000" w:themeColor="text1"/>
          <w:kern w:val="24"/>
        </w:rPr>
        <w:t>---------------</w:t>
      </w:r>
    </w:p>
    <w:p w14:paraId="64E99A97" w14:textId="0D6F6B32" w:rsidR="0035382A" w:rsidRDefault="004424E7" w:rsidP="009F7A63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00" w:lineRule="auto"/>
        <w:ind w:firstLine="283"/>
        <w:jc w:val="center"/>
        <w:rPr>
          <w:rFonts w:asciiTheme="majorBidi" w:eastAsia="+mn-ea" w:hAnsiTheme="majorBidi" w:cstheme="majorBidi"/>
          <w:b/>
          <w:bCs/>
          <w:i/>
          <w:iCs/>
          <w:color w:val="000000" w:themeColor="text1"/>
          <w:kern w:val="24"/>
        </w:rPr>
      </w:pPr>
      <w:r w:rsidRPr="005522E1">
        <w:rPr>
          <w:rFonts w:asciiTheme="majorBidi" w:eastAsia="+mn-ea" w:hAnsiTheme="majorBidi" w:cstheme="majorBidi"/>
          <w:b/>
          <w:bCs/>
          <w:i/>
          <w:iCs/>
          <w:color w:val="000000" w:themeColor="text1"/>
          <w:kern w:val="24"/>
          <w:lang w:val="en-US"/>
        </w:rPr>
        <w:t>Học sinh không sử dụng tài liệu, c</w:t>
      </w:r>
      <w:r w:rsidR="007F5AA6" w:rsidRPr="005522E1">
        <w:rPr>
          <w:rFonts w:asciiTheme="majorBidi" w:eastAsia="+mn-ea" w:hAnsiTheme="majorBidi" w:cstheme="majorBidi"/>
          <w:b/>
          <w:bCs/>
          <w:i/>
          <w:iCs/>
          <w:color w:val="000000" w:themeColor="text1"/>
          <w:kern w:val="24"/>
        </w:rPr>
        <w:t>án bộ coi thi không giải thích gì thêm</w:t>
      </w:r>
    </w:p>
    <w:p w14:paraId="3DA14290" w14:textId="77777777" w:rsidR="0035382A" w:rsidRPr="00351D00" w:rsidRDefault="0035382A" w:rsidP="0035382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</w:rPr>
      </w:pPr>
      <w:r>
        <w:rPr>
          <w:rFonts w:asciiTheme="majorBidi" w:eastAsia="+mn-ea" w:hAnsiTheme="majorBidi" w:cstheme="majorBidi"/>
          <w:b/>
          <w:bCs/>
          <w:i/>
          <w:iCs/>
          <w:color w:val="000000" w:themeColor="text1"/>
          <w:kern w:val="24"/>
        </w:rPr>
        <w:br w:type="column"/>
      </w:r>
      <w:r w:rsidRPr="00351D00"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</w:rPr>
        <w:lastRenderedPageBreak/>
        <w:t>HƯỚNG DẪN CHẤM ĐỀ KIỂM TRA GIỮA HỌC KÌ I</w:t>
      </w:r>
    </w:p>
    <w:p w14:paraId="6E83527F" w14:textId="77777777" w:rsidR="0035382A" w:rsidRPr="00351D00" w:rsidRDefault="0035382A" w:rsidP="0035382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</w:rPr>
      </w:pPr>
      <w:r w:rsidRPr="00351D00"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</w:rPr>
        <w:t>Năm học: 2023 - 2024</w:t>
      </w:r>
    </w:p>
    <w:p w14:paraId="3F00CE38" w14:textId="77777777" w:rsidR="0035382A" w:rsidRPr="00351D00" w:rsidRDefault="0035382A" w:rsidP="0035382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  <w:lang w:val="de-DE"/>
        </w:rPr>
      </w:pPr>
      <w:r w:rsidRPr="00351D00"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  <w:lang w:val="de-DE"/>
        </w:rPr>
        <w:t>Môn: TOÁN</w:t>
      </w:r>
      <w:r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  <w:lang w:val="de-DE"/>
        </w:rPr>
        <w:t xml:space="preserve"> 8 – MÃ ĐỀ 001</w:t>
      </w:r>
    </w:p>
    <w:p w14:paraId="1CF40C65" w14:textId="77777777" w:rsidR="0035382A" w:rsidRPr="00351D00" w:rsidRDefault="0035382A" w:rsidP="0035382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jc w:val="center"/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  <w:lang w:val="de-DE"/>
        </w:rPr>
      </w:pPr>
      <w:r w:rsidRPr="00351D00">
        <w:rPr>
          <w:rFonts w:ascii="Times New Roman" w:eastAsia="+mn-ea" w:hAnsi="Times New Roman" w:cs="Times New Roman"/>
          <w:b/>
          <w:bCs/>
          <w:color w:val="000000" w:themeColor="text1"/>
          <w:kern w:val="24"/>
          <w:sz w:val="24"/>
          <w:szCs w:val="24"/>
          <w:lang w:val="de-DE"/>
        </w:rPr>
        <w:t>Thời gian: 90 phút</w:t>
      </w:r>
    </w:p>
    <w:p w14:paraId="598C2E32" w14:textId="77777777" w:rsidR="0035382A" w:rsidRPr="00351D00" w:rsidRDefault="0035382A" w:rsidP="0035382A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51D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. TRẮC NGHIỆM</w:t>
      </w:r>
      <w:r w:rsidRPr="00351D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mỗi câu trả lời đúng được 0,25 điểm, tổng 1 điểm)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3"/>
        <w:gridCol w:w="944"/>
        <w:gridCol w:w="943"/>
        <w:gridCol w:w="944"/>
        <w:gridCol w:w="944"/>
      </w:tblGrid>
      <w:tr w:rsidR="0035382A" w:rsidRPr="00351D00" w14:paraId="2C521643" w14:textId="77777777" w:rsidTr="009325AB">
        <w:trPr>
          <w:jc w:val="center"/>
        </w:trPr>
        <w:tc>
          <w:tcPr>
            <w:tcW w:w="963" w:type="dxa"/>
          </w:tcPr>
          <w:p w14:paraId="71D51425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944" w:type="dxa"/>
          </w:tcPr>
          <w:p w14:paraId="1672C36F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43" w:type="dxa"/>
          </w:tcPr>
          <w:p w14:paraId="4BC033B1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44" w:type="dxa"/>
          </w:tcPr>
          <w:p w14:paraId="278BFA40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44" w:type="dxa"/>
          </w:tcPr>
          <w:p w14:paraId="400C20C6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</w:tr>
      <w:tr w:rsidR="0035382A" w:rsidRPr="00351D00" w14:paraId="541A6883" w14:textId="77777777" w:rsidTr="009325AB">
        <w:trPr>
          <w:jc w:val="center"/>
        </w:trPr>
        <w:tc>
          <w:tcPr>
            <w:tcW w:w="963" w:type="dxa"/>
          </w:tcPr>
          <w:p w14:paraId="642CC302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944" w:type="dxa"/>
          </w:tcPr>
          <w:p w14:paraId="2442062F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943" w:type="dxa"/>
          </w:tcPr>
          <w:p w14:paraId="13F4067A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944" w:type="dxa"/>
          </w:tcPr>
          <w:p w14:paraId="13A94227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944" w:type="dxa"/>
          </w:tcPr>
          <w:p w14:paraId="5F5B7EC0" w14:textId="77777777" w:rsidR="0035382A" w:rsidRPr="00351D00" w:rsidRDefault="0035382A" w:rsidP="009325AB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</w:tr>
    </w:tbl>
    <w:p w14:paraId="14283E7D" w14:textId="77777777" w:rsidR="0035382A" w:rsidRDefault="0035382A" w:rsidP="0035382A">
      <w:pPr>
        <w:tabs>
          <w:tab w:val="left" w:pos="983"/>
          <w:tab w:val="left" w:pos="2541"/>
          <w:tab w:val="left" w:pos="2967"/>
          <w:tab w:val="left" w:pos="4527"/>
          <w:tab w:val="left" w:pos="4952"/>
          <w:tab w:val="left" w:pos="6511"/>
          <w:tab w:val="left" w:pos="6936"/>
        </w:tabs>
        <w:spacing w:after="0" w:line="30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6F1ED2B" w14:textId="77777777" w:rsidR="0035382A" w:rsidRPr="00351D00" w:rsidRDefault="0035382A" w:rsidP="0035382A">
      <w:pPr>
        <w:tabs>
          <w:tab w:val="left" w:pos="983"/>
          <w:tab w:val="left" w:pos="2541"/>
          <w:tab w:val="left" w:pos="2967"/>
          <w:tab w:val="left" w:pos="4527"/>
          <w:tab w:val="left" w:pos="4952"/>
          <w:tab w:val="left" w:pos="6511"/>
          <w:tab w:val="left" w:pos="6936"/>
        </w:tabs>
        <w:spacing w:after="0" w:line="30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51D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. BÀI VIẾT LÝ THUYẾT </w:t>
      </w:r>
      <w:r w:rsidRPr="00351D00">
        <w:rPr>
          <w:rFonts w:ascii="Times New Roman" w:hAnsi="Times New Roman" w:cs="Times New Roman"/>
          <w:color w:val="000000" w:themeColor="text1"/>
          <w:sz w:val="24"/>
          <w:szCs w:val="24"/>
        </w:rPr>
        <w:t>(9 điểm)</w:t>
      </w:r>
    </w:p>
    <w:p w14:paraId="6A246774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1 (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2,0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900"/>
        <w:gridCol w:w="5056"/>
        <w:gridCol w:w="2693"/>
      </w:tblGrid>
      <w:tr w:rsidR="0035382A" w:rsidRPr="00351D00" w14:paraId="69021281" w14:textId="77777777" w:rsidTr="009325AB">
        <w:tc>
          <w:tcPr>
            <w:tcW w:w="985" w:type="dxa"/>
            <w:vAlign w:val="center"/>
          </w:tcPr>
          <w:p w14:paraId="11A1CF5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Phần</w:t>
            </w:r>
          </w:p>
        </w:tc>
        <w:tc>
          <w:tcPr>
            <w:tcW w:w="900" w:type="dxa"/>
            <w:vAlign w:val="center"/>
          </w:tcPr>
          <w:p w14:paraId="079D1727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  <w:tc>
          <w:tcPr>
            <w:tcW w:w="5056" w:type="dxa"/>
            <w:vAlign w:val="center"/>
          </w:tcPr>
          <w:p w14:paraId="308DEA0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2693" w:type="dxa"/>
            <w:vAlign w:val="center"/>
          </w:tcPr>
          <w:p w14:paraId="4F5773CB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hông tin thêm</w:t>
            </w:r>
          </w:p>
        </w:tc>
      </w:tr>
      <w:tr w:rsidR="0035382A" w:rsidRPr="00351D00" w14:paraId="1102697C" w14:textId="77777777" w:rsidTr="009325AB">
        <w:tc>
          <w:tcPr>
            <w:tcW w:w="985" w:type="dxa"/>
            <w:vMerge w:val="restart"/>
            <w:vAlign w:val="center"/>
          </w:tcPr>
          <w:p w14:paraId="0F8CBDF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.1</w:t>
            </w:r>
          </w:p>
        </w:tc>
        <w:tc>
          <w:tcPr>
            <w:tcW w:w="900" w:type="dxa"/>
            <w:vAlign w:val="center"/>
          </w:tcPr>
          <w:p w14:paraId="255FDA0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056" w:type="dxa"/>
            <w:vAlign w:val="center"/>
          </w:tcPr>
          <w:p w14:paraId="693B6A8C" w14:textId="77777777" w:rsidR="0035382A" w:rsidRPr="00351D00" w:rsidRDefault="0035382A" w:rsidP="009325AB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) </w:t>
            </w:r>
            <w:r w:rsidRPr="005522E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320" w:dyaOrig="440" w14:anchorId="06702759">
                <v:shape id="_x0000_i1051" type="#_x0000_t75" style="width:115.8pt;height:22.2pt" o:ole="">
                  <v:imagedata r:id="rId60" o:title=""/>
                </v:shape>
                <o:OLEObject Type="Embed" ProgID="Equation.DSMT4" ShapeID="_x0000_i1051" DrawAspect="Content" ObjectID="_1786458367" r:id="rId61"/>
              </w:object>
            </w:r>
          </w:p>
        </w:tc>
        <w:tc>
          <w:tcPr>
            <w:tcW w:w="2693" w:type="dxa"/>
            <w:vMerge w:val="restart"/>
            <w:vAlign w:val="center"/>
          </w:tcPr>
          <w:p w14:paraId="27736550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HS thực hiện khai triển từng bước hoặc khai triển 1 bước ra luôn đáp án đúng vẫn được điểm tối đa</w:t>
            </w:r>
          </w:p>
        </w:tc>
      </w:tr>
      <w:tr w:rsidR="0035382A" w:rsidRPr="00351D00" w14:paraId="2C554DD9" w14:textId="77777777" w:rsidTr="009325AB">
        <w:tc>
          <w:tcPr>
            <w:tcW w:w="985" w:type="dxa"/>
            <w:vMerge/>
            <w:vAlign w:val="center"/>
          </w:tcPr>
          <w:p w14:paraId="24956F19" w14:textId="77777777" w:rsidR="0035382A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3D3DCA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056" w:type="dxa"/>
            <w:vAlign w:val="center"/>
          </w:tcPr>
          <w:p w14:paraId="41C428CA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522E1">
              <w:rPr>
                <w:rFonts w:asciiTheme="majorBidi" w:hAnsiTheme="majorBidi" w:cstheme="majorBidi"/>
                <w:sz w:val="24"/>
                <w:szCs w:val="24"/>
              </w:rPr>
              <w:t xml:space="preserve">b) </w:t>
            </w:r>
            <w:r w:rsidRPr="005522E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920" w:dyaOrig="440" w14:anchorId="17A22E11">
                <v:shape id="_x0000_i1052" type="#_x0000_t75" style="width:145.8pt;height:22.2pt" o:ole="">
                  <v:imagedata r:id="rId62" o:title=""/>
                </v:shape>
                <o:OLEObject Type="Embed" ProgID="Equation.DSMT4" ShapeID="_x0000_i1052" DrawAspect="Content" ObjectID="_1786458368" r:id="rId63"/>
              </w:object>
            </w:r>
          </w:p>
        </w:tc>
        <w:tc>
          <w:tcPr>
            <w:tcW w:w="2693" w:type="dxa"/>
            <w:vMerge/>
            <w:vAlign w:val="center"/>
          </w:tcPr>
          <w:p w14:paraId="1D5DA37A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646904F5" w14:textId="77777777" w:rsidTr="009325AB">
        <w:tc>
          <w:tcPr>
            <w:tcW w:w="985" w:type="dxa"/>
            <w:vMerge w:val="restart"/>
            <w:vAlign w:val="center"/>
          </w:tcPr>
          <w:p w14:paraId="5F983F18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.2</w:t>
            </w:r>
          </w:p>
        </w:tc>
        <w:tc>
          <w:tcPr>
            <w:tcW w:w="900" w:type="dxa"/>
            <w:vAlign w:val="center"/>
          </w:tcPr>
          <w:p w14:paraId="6EB95D9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056" w:type="dxa"/>
            <w:vAlign w:val="center"/>
          </w:tcPr>
          <w:p w14:paraId="5847B2C8" w14:textId="77777777" w:rsidR="0035382A" w:rsidRPr="00351D00" w:rsidRDefault="0035382A" w:rsidP="00932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522E1">
              <w:rPr>
                <w:rFonts w:asciiTheme="majorBidi" w:hAnsiTheme="majorBidi" w:cstheme="majorBidi"/>
                <w:sz w:val="24"/>
                <w:szCs w:val="24"/>
              </w:rPr>
              <w:t xml:space="preserve">a) </w:t>
            </w:r>
            <w:r w:rsidRPr="006F5B3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780" w:dyaOrig="440" w14:anchorId="43CE0683">
                <v:shape id="_x0000_i1053" type="#_x0000_t75" style="width:139.8pt;height:22.2pt" o:ole="">
                  <v:imagedata r:id="rId64" o:title=""/>
                </v:shape>
                <o:OLEObject Type="Embed" ProgID="Equation.DSMT4" ShapeID="_x0000_i1053" DrawAspect="Content" ObjectID="_1786458369" r:id="rId65"/>
              </w:object>
            </w:r>
          </w:p>
        </w:tc>
        <w:tc>
          <w:tcPr>
            <w:tcW w:w="2693" w:type="dxa"/>
            <w:vMerge/>
            <w:vAlign w:val="center"/>
          </w:tcPr>
          <w:p w14:paraId="51A28F87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2A6A07E2" w14:textId="77777777" w:rsidTr="009325AB">
        <w:tc>
          <w:tcPr>
            <w:tcW w:w="985" w:type="dxa"/>
            <w:vMerge/>
            <w:vAlign w:val="center"/>
          </w:tcPr>
          <w:p w14:paraId="2BF01FD2" w14:textId="77777777" w:rsidR="0035382A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6017596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056" w:type="dxa"/>
            <w:vAlign w:val="center"/>
          </w:tcPr>
          <w:p w14:paraId="7108BB1B" w14:textId="77777777" w:rsidR="0035382A" w:rsidRPr="00351D00" w:rsidRDefault="0035382A" w:rsidP="00932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522E1">
              <w:rPr>
                <w:rFonts w:asciiTheme="majorBidi" w:hAnsiTheme="majorBidi" w:cstheme="majorBidi"/>
                <w:sz w:val="24"/>
                <w:szCs w:val="24"/>
              </w:rPr>
              <w:t xml:space="preserve">b) </w:t>
            </w:r>
            <w:r w:rsidRPr="00FE72C0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2100" w:dyaOrig="740" w14:anchorId="51DC9C3E">
                <v:shape id="_x0000_i1054" type="#_x0000_t75" style="width:105pt;height:37.2pt" o:ole="">
                  <v:imagedata r:id="rId66" o:title=""/>
                </v:shape>
                <o:OLEObject Type="Embed" ProgID="Equation.DSMT4" ShapeID="_x0000_i1054" DrawAspect="Content" ObjectID="_1786458370" r:id="rId67"/>
              </w:object>
            </w:r>
          </w:p>
        </w:tc>
        <w:tc>
          <w:tcPr>
            <w:tcW w:w="2693" w:type="dxa"/>
            <w:vMerge/>
            <w:vAlign w:val="center"/>
          </w:tcPr>
          <w:p w14:paraId="76FEDCD0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40BD275E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339C18D1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2 (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3,0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4876"/>
        <w:gridCol w:w="2693"/>
      </w:tblGrid>
      <w:tr w:rsidR="0035382A" w:rsidRPr="00351D00" w14:paraId="2A1328F1" w14:textId="77777777" w:rsidTr="009325AB">
        <w:tc>
          <w:tcPr>
            <w:tcW w:w="985" w:type="dxa"/>
            <w:vAlign w:val="center"/>
          </w:tcPr>
          <w:p w14:paraId="0670D156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Phần</w:t>
            </w:r>
          </w:p>
        </w:tc>
        <w:tc>
          <w:tcPr>
            <w:tcW w:w="1080" w:type="dxa"/>
            <w:vAlign w:val="center"/>
          </w:tcPr>
          <w:p w14:paraId="311B87B1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  <w:tc>
          <w:tcPr>
            <w:tcW w:w="4876" w:type="dxa"/>
            <w:vAlign w:val="center"/>
          </w:tcPr>
          <w:p w14:paraId="083154AA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2693" w:type="dxa"/>
            <w:vAlign w:val="center"/>
          </w:tcPr>
          <w:p w14:paraId="6789BC8C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hông tin thêm</w:t>
            </w:r>
          </w:p>
        </w:tc>
      </w:tr>
      <w:tr w:rsidR="0035382A" w:rsidRPr="00351D00" w14:paraId="79D566A1" w14:textId="77777777" w:rsidTr="009325AB">
        <w:tc>
          <w:tcPr>
            <w:tcW w:w="985" w:type="dxa"/>
            <w:vAlign w:val="center"/>
          </w:tcPr>
          <w:p w14:paraId="3C167679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.1</w:t>
            </w:r>
          </w:p>
        </w:tc>
        <w:tc>
          <w:tcPr>
            <w:tcW w:w="1080" w:type="dxa"/>
            <w:vAlign w:val="center"/>
          </w:tcPr>
          <w:p w14:paraId="44CBE06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76" w:type="dxa"/>
            <w:vAlign w:val="center"/>
          </w:tcPr>
          <w:p w14:paraId="5C6C2D66" w14:textId="77777777" w:rsidR="0035382A" w:rsidRDefault="0035382A" w:rsidP="009325AB">
            <w:pPr>
              <w:spacing w:after="0" w:line="30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5522E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20" w:dyaOrig="440" w14:anchorId="1762C966">
                <v:shape id="_x0000_i1055" type="#_x0000_t75" style="width:171pt;height:22.2pt" o:ole="">
                  <v:imagedata r:id="rId68" o:title=""/>
                </v:shape>
                <o:OLEObject Type="Embed" ProgID="Equation.DSMT4" ShapeID="_x0000_i1055" DrawAspect="Content" ObjectID="_1786458371" r:id="rId69"/>
              </w:object>
            </w:r>
          </w:p>
          <w:p w14:paraId="3D16906D" w14:textId="77777777" w:rsidR="0035382A" w:rsidRDefault="0035382A" w:rsidP="009325AB">
            <w:pPr>
              <w:spacing w:after="0" w:line="30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94880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2820" w:dyaOrig="480" w14:anchorId="43D4FD7C">
                <v:shape id="_x0000_i1056" type="#_x0000_t75" style="width:141pt;height:24pt" o:ole="">
                  <v:imagedata r:id="rId70" o:title=""/>
                </v:shape>
                <o:OLEObject Type="Embed" ProgID="Equation.DSMT4" ShapeID="_x0000_i1056" DrawAspect="Content" ObjectID="_1786458372" r:id="rId71"/>
              </w:object>
            </w:r>
          </w:p>
          <w:p w14:paraId="25AF6E6E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Vậy biểu thức không phụ thuộc vào giá trị của biến.</w:t>
            </w:r>
          </w:p>
        </w:tc>
        <w:tc>
          <w:tcPr>
            <w:tcW w:w="2693" w:type="dxa"/>
            <w:vAlign w:val="center"/>
          </w:tcPr>
          <w:p w14:paraId="562C3AB7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HS khai triển bằng cách khác đúng vẫn được điểm tối đa</w:t>
            </w:r>
          </w:p>
        </w:tc>
      </w:tr>
      <w:tr w:rsidR="0035382A" w:rsidRPr="00351D00" w14:paraId="31106B3E" w14:textId="77777777" w:rsidTr="009325AB">
        <w:tc>
          <w:tcPr>
            <w:tcW w:w="985" w:type="dxa"/>
            <w:vAlign w:val="center"/>
          </w:tcPr>
          <w:p w14:paraId="0ACF1AC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.2</w:t>
            </w:r>
          </w:p>
        </w:tc>
        <w:tc>
          <w:tcPr>
            <w:tcW w:w="1080" w:type="dxa"/>
            <w:vAlign w:val="center"/>
          </w:tcPr>
          <w:p w14:paraId="4642707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76" w:type="dxa"/>
            <w:vAlign w:val="center"/>
          </w:tcPr>
          <w:p w14:paraId="7DE0BBCC" w14:textId="77777777" w:rsidR="0035382A" w:rsidRDefault="0035382A" w:rsidP="009325AB">
            <w:pPr>
              <w:spacing w:after="0" w:line="30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5522E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799" w:dyaOrig="400" w14:anchorId="5D0D570F">
                <v:shape id="_x0000_i1057" type="#_x0000_t75" style="width:139.8pt;height:19.8pt" o:ole="">
                  <v:imagedata r:id="rId47" o:title=""/>
                </v:shape>
                <o:OLEObject Type="Embed" ProgID="Equation.DSMT4" ShapeID="_x0000_i1057" DrawAspect="Content" ObjectID="_1786458373" r:id="rId72"/>
              </w:object>
            </w:r>
          </w:p>
          <w:p w14:paraId="31918103" w14:textId="77777777" w:rsidR="0035382A" w:rsidRDefault="0035382A" w:rsidP="009325AB">
            <w:pPr>
              <w:spacing w:after="0" w:line="30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259B9">
              <w:rPr>
                <w:rFonts w:asciiTheme="majorBidi" w:hAnsiTheme="majorBidi" w:cstheme="majorBidi"/>
                <w:position w:val="-64"/>
                <w:sz w:val="24"/>
                <w:szCs w:val="24"/>
              </w:rPr>
              <w:object w:dxaOrig="2799" w:dyaOrig="1400" w14:anchorId="63D1D28F">
                <v:shape id="_x0000_i1058" type="#_x0000_t75" style="width:139.8pt;height:70.2pt" o:ole="">
                  <v:imagedata r:id="rId73" o:title=""/>
                </v:shape>
                <o:OLEObject Type="Embed" ProgID="Equation.DSMT4" ShapeID="_x0000_i1058" DrawAspect="Content" ObjectID="_1786458374" r:id="rId74"/>
              </w:object>
            </w:r>
          </w:p>
          <w:p w14:paraId="360F2C54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Vậy </w:t>
            </w:r>
            <w:r w:rsidRPr="00A259B9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60" w:dyaOrig="279" w14:anchorId="03879850">
                <v:shape id="_x0000_i1059" type="#_x0000_t75" style="width:28.2pt;height:13.8pt" o:ole="">
                  <v:imagedata r:id="rId75" o:title=""/>
                </v:shape>
                <o:OLEObject Type="Embed" ProgID="Equation.DSMT4" ShapeID="_x0000_i1059" DrawAspect="Content" ObjectID="_1786458375" r:id="rId76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2693" w:type="dxa"/>
            <w:vAlign w:val="center"/>
          </w:tcPr>
          <w:p w14:paraId="7F245CFE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HS có thể bỏ qua bước 2 hoặc bước 3 nhưng phải đảm bảo có bước nhân phá ngoặc.</w:t>
            </w:r>
          </w:p>
        </w:tc>
      </w:tr>
      <w:tr w:rsidR="0035382A" w:rsidRPr="00351D00" w14:paraId="72BBAF48" w14:textId="77777777" w:rsidTr="009325AB">
        <w:trPr>
          <w:trHeight w:val="875"/>
        </w:trPr>
        <w:tc>
          <w:tcPr>
            <w:tcW w:w="985" w:type="dxa"/>
            <w:vAlign w:val="center"/>
          </w:tcPr>
          <w:p w14:paraId="5DEF03C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.3a</w:t>
            </w:r>
          </w:p>
        </w:tc>
        <w:tc>
          <w:tcPr>
            <w:tcW w:w="1080" w:type="dxa"/>
            <w:vAlign w:val="center"/>
          </w:tcPr>
          <w:p w14:paraId="357217A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76" w:type="dxa"/>
            <w:vAlign w:val="center"/>
          </w:tcPr>
          <w:p w14:paraId="7503553C" w14:textId="77777777" w:rsidR="0035382A" w:rsidRPr="00351D00" w:rsidRDefault="0035382A" w:rsidP="009325AB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E9D5A3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E498F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3860" w:dyaOrig="440" w14:anchorId="03EAD8CF">
                <v:shape id="_x0000_i1060" type="#_x0000_t75" style="width:193.2pt;height:22.2pt" o:ole="">
                  <v:imagedata r:id="rId77" o:title=""/>
                </v:shape>
                <o:OLEObject Type="Embed" ProgID="Equation.DSMT4" ShapeID="_x0000_i1060" DrawAspect="Content" ObjectID="_1786458376" r:id="rId78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2693" w:type="dxa"/>
            <w:vAlign w:val="center"/>
          </w:tcPr>
          <w:p w14:paraId="74B584FC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1F7885BA" w14:textId="77777777" w:rsidTr="009325AB">
        <w:tc>
          <w:tcPr>
            <w:tcW w:w="985" w:type="dxa"/>
            <w:vAlign w:val="center"/>
          </w:tcPr>
          <w:p w14:paraId="25404130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.3b</w:t>
            </w:r>
          </w:p>
        </w:tc>
        <w:tc>
          <w:tcPr>
            <w:tcW w:w="1080" w:type="dxa"/>
            <w:vAlign w:val="center"/>
          </w:tcPr>
          <w:p w14:paraId="2D1194CC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75</w:t>
            </w:r>
          </w:p>
        </w:tc>
        <w:tc>
          <w:tcPr>
            <w:tcW w:w="4876" w:type="dxa"/>
            <w:vAlign w:val="center"/>
          </w:tcPr>
          <w:p w14:paraId="16861F18" w14:textId="77777777" w:rsidR="0035382A" w:rsidRDefault="0035382A" w:rsidP="009325AB">
            <w:pPr>
              <w:spacing w:after="0" w:line="30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E498F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3900" w:dyaOrig="460" w14:anchorId="638C22F6">
                <v:shape id="_x0000_i1061" type="#_x0000_t75" style="width:195pt;height:22.8pt" o:ole="">
                  <v:imagedata r:id="rId79" o:title=""/>
                </v:shape>
                <o:OLEObject Type="Embed" ProgID="Equation.DSMT4" ShapeID="_x0000_i1061" DrawAspect="Content" ObjectID="_1786458377" r:id="rId80"/>
              </w:object>
            </w:r>
          </w:p>
          <w:p w14:paraId="32638C0C" w14:textId="77777777" w:rsidR="0035382A" w:rsidRPr="00351D00" w:rsidRDefault="0035382A" w:rsidP="009325AB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6A48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300" w:dyaOrig="440" w14:anchorId="12262630">
                <v:shape id="_x0000_i1062" type="#_x0000_t75" style="width:214.8pt;height:22.2pt" o:ole="">
                  <v:imagedata r:id="rId81" o:title=""/>
                </v:shape>
                <o:OLEObject Type="Embed" ProgID="Equation.DSMT4" ShapeID="_x0000_i1062" DrawAspect="Content" ObjectID="_1786458378" r:id="rId82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2693" w:type="dxa"/>
            <w:vAlign w:val="center"/>
          </w:tcPr>
          <w:p w14:paraId="30008845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6DAEEF0F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</w:p>
    <w:p w14:paraId="6B15FF05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3 (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3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,5 Điểm)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4876"/>
        <w:gridCol w:w="2693"/>
      </w:tblGrid>
      <w:tr w:rsidR="0035382A" w:rsidRPr="00351D00" w14:paraId="3C448BC5" w14:textId="77777777" w:rsidTr="009325AB">
        <w:tc>
          <w:tcPr>
            <w:tcW w:w="985" w:type="dxa"/>
            <w:vAlign w:val="center"/>
          </w:tcPr>
          <w:p w14:paraId="45E5444C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Phần</w:t>
            </w:r>
          </w:p>
        </w:tc>
        <w:tc>
          <w:tcPr>
            <w:tcW w:w="1080" w:type="dxa"/>
            <w:vAlign w:val="center"/>
          </w:tcPr>
          <w:p w14:paraId="0779FD97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  <w:tc>
          <w:tcPr>
            <w:tcW w:w="4876" w:type="dxa"/>
            <w:vAlign w:val="center"/>
          </w:tcPr>
          <w:p w14:paraId="6E02457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2693" w:type="dxa"/>
            <w:vAlign w:val="center"/>
          </w:tcPr>
          <w:p w14:paraId="6831097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hông tin thêm</w:t>
            </w:r>
          </w:p>
        </w:tc>
      </w:tr>
      <w:tr w:rsidR="0035382A" w:rsidRPr="00351D00" w14:paraId="46F3E5D0" w14:textId="77777777" w:rsidTr="009325AB">
        <w:tc>
          <w:tcPr>
            <w:tcW w:w="985" w:type="dxa"/>
            <w:vAlign w:val="center"/>
          </w:tcPr>
          <w:p w14:paraId="2CB2DC3C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3.1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080" w:type="dxa"/>
            <w:vAlign w:val="center"/>
          </w:tcPr>
          <w:p w14:paraId="64B7B13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76" w:type="dxa"/>
            <w:vAlign w:val="center"/>
          </w:tcPr>
          <w:p w14:paraId="7615F5B3" w14:textId="77777777" w:rsidR="0035382A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Vì tam giác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BC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vuông tại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nên theo định lí Pythagore, ta có: </w:t>
            </w:r>
          </w:p>
          <w:p w14:paraId="437FBDC0" w14:textId="77777777" w:rsidR="0035382A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53CB0">
              <w:rPr>
                <w:rFonts w:ascii="Times New Roman" w:eastAsia="Times New Roman" w:hAnsi="Times New Roman" w:cs="Times New Roman"/>
                <w:color w:val="000000" w:themeColor="text1"/>
                <w:position w:val="-90"/>
                <w:sz w:val="24"/>
                <w:szCs w:val="24"/>
              </w:rPr>
              <w:object w:dxaOrig="1820" w:dyaOrig="1939" w14:anchorId="5C93CBB7">
                <v:shape id="_x0000_i1063" type="#_x0000_t75" style="width:91.2pt;height:97.2pt" o:ole="">
                  <v:imagedata r:id="rId83" o:title=""/>
                </v:shape>
                <o:OLEObject Type="Embed" ProgID="Equation.DSMT4" ShapeID="_x0000_i1063" DrawAspect="Content" ObjectID="_1786458379" r:id="rId84"/>
              </w:object>
            </w:r>
          </w:p>
          <w:p w14:paraId="169F53FB" w14:textId="77777777" w:rsidR="0035382A" w:rsidRPr="00C53CB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Vậy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AC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= 20cm.</w:t>
            </w:r>
          </w:p>
        </w:tc>
        <w:tc>
          <w:tcPr>
            <w:tcW w:w="2693" w:type="dxa"/>
            <w:vAlign w:val="center"/>
          </w:tcPr>
          <w:p w14:paraId="796586DE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415476C5" w14:textId="77777777" w:rsidTr="009325AB">
        <w:tc>
          <w:tcPr>
            <w:tcW w:w="985" w:type="dxa"/>
            <w:vAlign w:val="center"/>
          </w:tcPr>
          <w:p w14:paraId="15C43D7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.1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080" w:type="dxa"/>
            <w:vAlign w:val="center"/>
          </w:tcPr>
          <w:p w14:paraId="247612E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351D00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76" w:type="dxa"/>
            <w:vAlign w:val="center"/>
          </w:tcPr>
          <w:p w14:paraId="60C13077" w14:textId="77777777" w:rsidR="0035382A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Ta có </w:t>
            </w:r>
          </w:p>
          <w:p w14:paraId="6E6D36AB" w14:textId="77777777" w:rsidR="0035382A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21412">
              <w:rPr>
                <w:rFonts w:ascii="Times New Roman" w:eastAsia="Times New Roman" w:hAnsi="Times New Roman" w:cs="Times New Roman"/>
                <w:color w:val="000000" w:themeColor="text1"/>
                <w:position w:val="-44"/>
                <w:sz w:val="24"/>
                <w:szCs w:val="24"/>
              </w:rPr>
              <w:object w:dxaOrig="4160" w:dyaOrig="1100" w14:anchorId="2CFB01E0">
                <v:shape id="_x0000_i1064" type="#_x0000_t75" style="width:208.2pt;height:55.2pt" o:ole="">
                  <v:imagedata r:id="rId85" o:title=""/>
                </v:shape>
                <o:OLEObject Type="Embed" ProgID="Equation.DSMT4" ShapeID="_x0000_i1064" DrawAspect="Content" ObjectID="_1786458380" r:id="rId86"/>
              </w:object>
            </w:r>
          </w:p>
          <w:p w14:paraId="6ED73E79" w14:textId="77777777" w:rsidR="0035382A" w:rsidRPr="00D21412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Vậy tam giác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MNP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là tam giác vuông tại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(định lí Pythagore đảo).</w:t>
            </w:r>
          </w:p>
        </w:tc>
        <w:tc>
          <w:tcPr>
            <w:tcW w:w="2693" w:type="dxa"/>
            <w:vAlign w:val="center"/>
          </w:tcPr>
          <w:p w14:paraId="528487A4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4B450B14" w14:textId="77777777" w:rsidTr="009325AB">
        <w:tc>
          <w:tcPr>
            <w:tcW w:w="985" w:type="dxa"/>
            <w:vAlign w:val="center"/>
          </w:tcPr>
          <w:p w14:paraId="605D3563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.2a</w:t>
            </w:r>
          </w:p>
        </w:tc>
        <w:tc>
          <w:tcPr>
            <w:tcW w:w="1080" w:type="dxa"/>
            <w:vAlign w:val="center"/>
          </w:tcPr>
          <w:p w14:paraId="72D5FE4A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4876" w:type="dxa"/>
            <w:vAlign w:val="center"/>
          </w:tcPr>
          <w:p w14:paraId="1689493B" w14:textId="77777777" w:rsidR="0035382A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ện tích xung quanh của hộp quà là</w:t>
            </w:r>
          </w:p>
          <w:p w14:paraId="2BCB2916" w14:textId="77777777" w:rsidR="0035382A" w:rsidRPr="00351D00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2. 8 = 416 </w:t>
            </w:r>
            <w:r w:rsidRPr="00CE36B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60" w:dyaOrig="440" w14:anchorId="3483B269">
                <v:shape id="_x0000_i1065" type="#_x0000_t75" style="width:33pt;height:22.2pt" o:ole="">
                  <v:imagedata r:id="rId87" o:title=""/>
                </v:shape>
                <o:OLEObject Type="Embed" ProgID="Equation.DSMT4" ShapeID="_x0000_i1065" DrawAspect="Content" ObjectID="_1786458381" r:id="rId88"/>
              </w:object>
            </w:r>
          </w:p>
        </w:tc>
        <w:tc>
          <w:tcPr>
            <w:tcW w:w="2693" w:type="dxa"/>
            <w:vAlign w:val="center"/>
          </w:tcPr>
          <w:p w14:paraId="2BF403DD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35382A" w:rsidRPr="00351D00" w14:paraId="30F6D12F" w14:textId="77777777" w:rsidTr="009325AB">
        <w:tc>
          <w:tcPr>
            <w:tcW w:w="985" w:type="dxa"/>
            <w:vAlign w:val="center"/>
          </w:tcPr>
          <w:p w14:paraId="32C6D748" w14:textId="77777777" w:rsidR="0035382A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.2b</w:t>
            </w:r>
          </w:p>
        </w:tc>
        <w:tc>
          <w:tcPr>
            <w:tcW w:w="1080" w:type="dxa"/>
            <w:vAlign w:val="center"/>
          </w:tcPr>
          <w:p w14:paraId="113DB6E8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4876" w:type="dxa"/>
            <w:vAlign w:val="center"/>
          </w:tcPr>
          <w:p w14:paraId="079E9C48" w14:textId="77777777" w:rsidR="0035382A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ạnh của đáy là 52 : 4 = 13(cm)</w:t>
            </w:r>
          </w:p>
          <w:p w14:paraId="6ADE19E5" w14:textId="77777777" w:rsidR="0035382A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ện tích đáy là </w:t>
            </w:r>
            <w:r w:rsidRPr="00CE36B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60" w:dyaOrig="440" w14:anchorId="3B603D49">
                <v:shape id="_x0000_i1066" type="#_x0000_t75" style="width:78pt;height:22.2pt" o:ole="">
                  <v:imagedata r:id="rId89" o:title=""/>
                </v:shape>
                <o:OLEObject Type="Embed" ProgID="Equation.DSMT4" ShapeID="_x0000_i1066" DrawAspect="Content" ObjectID="_1786458382" r:id="rId90"/>
              </w:object>
            </w:r>
          </w:p>
          <w:p w14:paraId="659458AE" w14:textId="77777777" w:rsidR="0035382A" w:rsidRPr="00351D00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ể tích của hộp quà là </w:t>
            </w:r>
            <w:r w:rsidRPr="004E45B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80" w:dyaOrig="440" w14:anchorId="761BFCDF">
                <v:shape id="_x0000_i1067" type="#_x0000_t75" style="width:94.2pt;height:22.2pt" o:ole="">
                  <v:imagedata r:id="rId91" o:title=""/>
                </v:shape>
                <o:OLEObject Type="Embed" ProgID="Equation.DSMT4" ShapeID="_x0000_i1067" DrawAspect="Content" ObjectID="_1786458383" r:id="rId92"/>
              </w:object>
            </w:r>
          </w:p>
        </w:tc>
        <w:tc>
          <w:tcPr>
            <w:tcW w:w="2693" w:type="dxa"/>
            <w:vAlign w:val="center"/>
          </w:tcPr>
          <w:p w14:paraId="071AFA09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HS tính gộp đúng vẫn được điểm tối đa</w:t>
            </w:r>
          </w:p>
        </w:tc>
      </w:tr>
      <w:tr w:rsidR="0035382A" w:rsidRPr="00351D00" w14:paraId="5EBF86D5" w14:textId="77777777" w:rsidTr="009325AB">
        <w:tc>
          <w:tcPr>
            <w:tcW w:w="985" w:type="dxa"/>
            <w:vAlign w:val="center"/>
          </w:tcPr>
          <w:p w14:paraId="07C3CE78" w14:textId="77777777" w:rsidR="0035382A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.2c</w:t>
            </w:r>
          </w:p>
        </w:tc>
        <w:tc>
          <w:tcPr>
            <w:tcW w:w="1080" w:type="dxa"/>
            <w:vAlign w:val="center"/>
          </w:tcPr>
          <w:p w14:paraId="7DD495A0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4876" w:type="dxa"/>
            <w:vAlign w:val="center"/>
          </w:tcPr>
          <w:p w14:paraId="5F7D18A1" w14:textId="77777777" w:rsidR="0035382A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ện tích giấy cần dùng để bọc quà là </w:t>
            </w:r>
          </w:p>
          <w:p w14:paraId="5D26BBEB" w14:textId="77777777" w:rsidR="0035382A" w:rsidRPr="00351D00" w:rsidRDefault="0035382A" w:rsidP="009325AB">
            <w:pPr>
              <w:spacing w:beforeLines="20" w:before="48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6 + 169 = 585</w:t>
            </w:r>
            <w:r w:rsidRPr="00CE36B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60" w:dyaOrig="440" w14:anchorId="2AC0F1AC">
                <v:shape id="_x0000_i1068" type="#_x0000_t75" style="width:33pt;height:22.2pt" o:ole="">
                  <v:imagedata r:id="rId87" o:title=""/>
                </v:shape>
                <o:OLEObject Type="Embed" ProgID="Equation.DSMT4" ShapeID="_x0000_i1068" DrawAspect="Content" ObjectID="_1786458384" r:id="rId93"/>
              </w:object>
            </w:r>
          </w:p>
        </w:tc>
        <w:tc>
          <w:tcPr>
            <w:tcW w:w="2693" w:type="dxa"/>
            <w:vAlign w:val="center"/>
          </w:tcPr>
          <w:p w14:paraId="320401A3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74A47131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14:paraId="63976081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4 (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0,5 đ</w:t>
      </w:r>
      <w:r w:rsidRPr="00351D00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Điểm)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4876"/>
        <w:gridCol w:w="2693"/>
      </w:tblGrid>
      <w:tr w:rsidR="0035382A" w:rsidRPr="00351D00" w14:paraId="35085BEB" w14:textId="77777777" w:rsidTr="009325AB">
        <w:tc>
          <w:tcPr>
            <w:tcW w:w="985" w:type="dxa"/>
            <w:vAlign w:val="center"/>
          </w:tcPr>
          <w:p w14:paraId="415E30DF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Phần</w:t>
            </w:r>
          </w:p>
        </w:tc>
        <w:tc>
          <w:tcPr>
            <w:tcW w:w="1080" w:type="dxa"/>
            <w:vAlign w:val="center"/>
          </w:tcPr>
          <w:p w14:paraId="5585A617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  <w:tc>
          <w:tcPr>
            <w:tcW w:w="4876" w:type="dxa"/>
            <w:vAlign w:val="center"/>
          </w:tcPr>
          <w:p w14:paraId="03419A59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2693" w:type="dxa"/>
            <w:vAlign w:val="center"/>
          </w:tcPr>
          <w:p w14:paraId="06CB0195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51D00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hông tin thêm</w:t>
            </w:r>
          </w:p>
        </w:tc>
      </w:tr>
      <w:tr w:rsidR="0035382A" w:rsidRPr="00351D00" w14:paraId="01C9135C" w14:textId="77777777" w:rsidTr="009325AB">
        <w:tc>
          <w:tcPr>
            <w:tcW w:w="985" w:type="dxa"/>
            <w:vAlign w:val="center"/>
          </w:tcPr>
          <w:p w14:paraId="1CBB05FA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DE11A94" w14:textId="77777777" w:rsidR="0035382A" w:rsidRPr="00351D00" w:rsidRDefault="0035382A" w:rsidP="009325AB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4876" w:type="dxa"/>
            <w:vAlign w:val="center"/>
          </w:tcPr>
          <w:p w14:paraId="4FC57E49" w14:textId="77777777" w:rsidR="0035382A" w:rsidRDefault="0035382A" w:rsidP="009325AB">
            <w:pPr>
              <w:pStyle w:val="NormalWeb"/>
              <w:shd w:val="clear" w:color="auto" w:fill="FFFFFF"/>
              <w:spacing w:before="60" w:beforeAutospacing="0" w:after="60" w:afterAutospacing="0"/>
              <w:rPr>
                <w:rFonts w:asciiTheme="majorBidi" w:hAnsiTheme="majorBidi" w:cstheme="majorBidi"/>
              </w:rPr>
            </w:pPr>
            <w:r w:rsidRPr="005522E1">
              <w:rPr>
                <w:rFonts w:asciiTheme="majorBidi" w:hAnsiTheme="majorBidi" w:cstheme="majorBidi"/>
                <w:position w:val="-16"/>
              </w:rPr>
              <w:object w:dxaOrig="3140" w:dyaOrig="480" w14:anchorId="4704144C">
                <v:shape id="_x0000_i1069" type="#_x0000_t75" style="width:156.6pt;height:23.4pt" o:ole="">
                  <v:imagedata r:id="rId58" o:title=""/>
                </v:shape>
                <o:OLEObject Type="Embed" ProgID="Equation.DSMT4" ShapeID="_x0000_i1069" DrawAspect="Content" ObjectID="_1786458385" r:id="rId94"/>
              </w:object>
            </w:r>
          </w:p>
          <w:p w14:paraId="668AA8DC" w14:textId="77777777" w:rsidR="0035382A" w:rsidRPr="00351D00" w:rsidRDefault="0035382A" w:rsidP="009325AB">
            <w:pPr>
              <w:pStyle w:val="NormalWeb"/>
              <w:shd w:val="clear" w:color="auto" w:fill="FFFFFF"/>
              <w:spacing w:before="60" w:beforeAutospacing="0" w:after="60" w:afterAutospacing="0"/>
              <w:rPr>
                <w:rFonts w:eastAsia="Calibri"/>
                <w:lang w:val="nl-NL"/>
              </w:rPr>
            </w:pPr>
            <w:r w:rsidRPr="005D4010">
              <w:rPr>
                <w:rFonts w:asciiTheme="majorBidi" w:hAnsiTheme="majorBidi" w:cstheme="majorBidi"/>
                <w:position w:val="-78"/>
              </w:rPr>
              <w:object w:dxaOrig="3820" w:dyaOrig="1680" w14:anchorId="028B8606">
                <v:shape id="_x0000_i1070" type="#_x0000_t75" style="width:190.2pt;height:82.2pt" o:ole="">
                  <v:imagedata r:id="rId95" o:title=""/>
                </v:shape>
                <o:OLEObject Type="Embed" ProgID="Equation.DSMT4" ShapeID="_x0000_i1070" DrawAspect="Content" ObjectID="_1786458386" r:id="rId96"/>
              </w:object>
            </w:r>
          </w:p>
        </w:tc>
        <w:tc>
          <w:tcPr>
            <w:tcW w:w="2693" w:type="dxa"/>
            <w:vAlign w:val="center"/>
          </w:tcPr>
          <w:p w14:paraId="707CE0CD" w14:textId="77777777" w:rsidR="0035382A" w:rsidRPr="00351D00" w:rsidRDefault="0035382A" w:rsidP="009325AB">
            <w:pPr>
              <w:spacing w:after="0" w:line="30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HS giải các khác đúng vẫn cho điểm tối đa</w:t>
            </w:r>
          </w:p>
        </w:tc>
      </w:tr>
    </w:tbl>
    <w:p w14:paraId="19F85FB4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687C4778" w14:textId="77777777" w:rsidR="0035382A" w:rsidRPr="00351D00" w:rsidRDefault="0035382A" w:rsidP="0035382A">
      <w:pPr>
        <w:spacing w:after="0" w:line="30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02CEB797" w14:textId="77777777" w:rsidR="0035382A" w:rsidRPr="00351D00" w:rsidRDefault="0035382A" w:rsidP="0035382A">
      <w:pPr>
        <w:tabs>
          <w:tab w:val="left" w:pos="283"/>
          <w:tab w:val="left" w:pos="2552"/>
          <w:tab w:val="left" w:pos="4820"/>
          <w:tab w:val="left" w:pos="7088"/>
        </w:tabs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51D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---- </w:t>
      </w:r>
      <w:r w:rsidRPr="00351D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ẾT -----</w:t>
      </w:r>
    </w:p>
    <w:p w14:paraId="15698DBE" w14:textId="4F65CC09" w:rsidR="007F5AA6" w:rsidRPr="00776DB4" w:rsidRDefault="007F5AA6" w:rsidP="009F7A63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00" w:lineRule="auto"/>
        <w:ind w:firstLine="283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</w:rPr>
      </w:pPr>
    </w:p>
    <w:sectPr w:rsidR="007F5AA6" w:rsidRPr="00776DB4" w:rsidSect="007F5AA6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pgSz w:w="11906" w:h="16838"/>
      <w:pgMar w:top="1134" w:right="1134" w:bottom="1134" w:left="130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9055DB" w14:textId="77777777" w:rsidR="009877E6" w:rsidRDefault="009877E6" w:rsidP="00945434">
      <w:pPr>
        <w:spacing w:after="0" w:line="240" w:lineRule="auto"/>
      </w:pPr>
      <w:r>
        <w:separator/>
      </w:r>
    </w:p>
  </w:endnote>
  <w:endnote w:type="continuationSeparator" w:id="0">
    <w:p w14:paraId="59C7BDA7" w14:textId="77777777" w:rsidR="009877E6" w:rsidRDefault="009877E6" w:rsidP="009454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314F4" w14:textId="77777777" w:rsidR="000E17C3" w:rsidRDefault="000E17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121B8B" w14:textId="77777777" w:rsidR="000E17C3" w:rsidRPr="007D0F4A" w:rsidRDefault="000E17C3" w:rsidP="000E17C3">
    <w:pPr>
      <w:tabs>
        <w:tab w:val="center" w:pos="4550"/>
        <w:tab w:val="left" w:pos="5818"/>
      </w:tabs>
      <w:ind w:right="260"/>
      <w:jc w:val="right"/>
      <w:rPr>
        <w:rFonts w:ascii="Times New Roman" w:hAnsi="Times New Roman" w:cs="Times New Roman"/>
        <w:color w:val="222A35" w:themeColor="text2" w:themeShade="80"/>
        <w:sz w:val="24"/>
        <w:szCs w:val="24"/>
      </w:rPr>
    </w:pP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begin"/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instrText xml:space="preserve"> PAGE   \* MERGEFORMAT </w:instrText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separate"/>
    </w:r>
    <w:r>
      <w:rPr>
        <w:rFonts w:ascii="Times New Roman" w:hAnsi="Times New Roman" w:cs="Times New Roman"/>
        <w:color w:val="323E4F" w:themeColor="text2" w:themeShade="BF"/>
        <w:sz w:val="24"/>
        <w:szCs w:val="24"/>
      </w:rPr>
      <w:t>1</w:t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end"/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t xml:space="preserve"> | </w:t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begin"/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instrText xml:space="preserve"> NUMPAGES  \* Arabic  \* MERGEFORMAT </w:instrText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separate"/>
    </w:r>
    <w:r>
      <w:rPr>
        <w:rFonts w:ascii="Times New Roman" w:hAnsi="Times New Roman" w:cs="Times New Roman"/>
        <w:color w:val="323E4F" w:themeColor="text2" w:themeShade="BF"/>
        <w:sz w:val="24"/>
        <w:szCs w:val="24"/>
      </w:rPr>
      <w:t>2</w:t>
    </w:r>
    <w:r w:rsidRPr="007D0F4A">
      <w:rPr>
        <w:rFonts w:ascii="Times New Roman" w:hAnsi="Times New Roman" w:cs="Times New Roman"/>
        <w:color w:val="323E4F" w:themeColor="text2" w:themeShade="BF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3AF89E" w14:textId="77777777" w:rsidR="000E17C3" w:rsidRDefault="000E17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82A6FA" w14:textId="77777777" w:rsidR="009877E6" w:rsidRDefault="009877E6" w:rsidP="00945434">
      <w:pPr>
        <w:spacing w:after="0" w:line="240" w:lineRule="auto"/>
      </w:pPr>
      <w:r>
        <w:separator/>
      </w:r>
    </w:p>
  </w:footnote>
  <w:footnote w:type="continuationSeparator" w:id="0">
    <w:p w14:paraId="7A96C444" w14:textId="77777777" w:rsidR="009877E6" w:rsidRDefault="009877E6" w:rsidP="009454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8DC7B" w14:textId="77777777" w:rsidR="000E17C3" w:rsidRDefault="000E17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9923" w:type="dxa"/>
      <w:tblBorders>
        <w:top w:val="none" w:sz="0" w:space="0" w:color="auto"/>
        <w:left w:val="none" w:sz="0" w:space="0" w:color="auto"/>
        <w:bottom w:val="single" w:sz="8" w:space="0" w:color="365F91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095"/>
      <w:gridCol w:w="7828"/>
    </w:tblGrid>
    <w:tr w:rsidR="00945434" w:rsidRPr="00267ED4" w14:paraId="334080AD" w14:textId="77777777" w:rsidTr="00BE1987">
      <w:tc>
        <w:tcPr>
          <w:tcW w:w="2095" w:type="dxa"/>
        </w:tcPr>
        <w:p w14:paraId="0D606E32" w14:textId="77777777" w:rsidR="00945434" w:rsidRPr="003F7182" w:rsidRDefault="00945434" w:rsidP="00945434">
          <w:pPr>
            <w:pStyle w:val="Header"/>
            <w:rPr>
              <w:rFonts w:asciiTheme="majorHAnsi" w:hAnsiTheme="majorHAnsi" w:cstheme="majorHAnsi"/>
              <w:sz w:val="24"/>
              <w:szCs w:val="24"/>
            </w:rPr>
          </w:pPr>
          <w:r w:rsidRPr="003F7182">
            <w:rPr>
              <w:rFonts w:asciiTheme="majorHAnsi" w:hAnsiTheme="majorHAnsi" w:cstheme="majorHAnsi"/>
              <w:noProof/>
              <w:sz w:val="24"/>
              <w:szCs w:val="24"/>
            </w:rPr>
            <w:drawing>
              <wp:inline distT="0" distB="0" distL="0" distR="0" wp14:anchorId="13A6580E" wp14:editId="6F8CCFB9">
                <wp:extent cx="731235" cy="400467"/>
                <wp:effectExtent l="0" t="0" r="0" b="0"/>
                <wp:docPr id="258115998" name="Picture 258115998" descr="A blue and orange logo&#10;&#10;Description automatically generated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5406982" name="Picture 1" descr="A blue and orange logo&#10;&#10;Description automatically generated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85914" cy="43041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828" w:type="dxa"/>
          <w:vAlign w:val="bottom"/>
        </w:tcPr>
        <w:p w14:paraId="47701E20" w14:textId="6BAC875F" w:rsidR="00945434" w:rsidRPr="003F7182" w:rsidRDefault="00945434" w:rsidP="00945434">
          <w:pPr>
            <w:pStyle w:val="Header"/>
            <w:jc w:val="right"/>
            <w:rPr>
              <w:rFonts w:asciiTheme="majorHAnsi" w:hAnsiTheme="majorHAnsi" w:cstheme="majorHAnsi"/>
              <w:i/>
              <w:iCs/>
              <w:sz w:val="24"/>
              <w:szCs w:val="24"/>
            </w:rPr>
          </w:pPr>
        </w:p>
      </w:tc>
    </w:tr>
  </w:tbl>
  <w:p w14:paraId="29C72A44" w14:textId="77777777" w:rsidR="00945434" w:rsidRDefault="0094543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2241AB" w14:textId="77777777" w:rsidR="000E17C3" w:rsidRDefault="000E17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006790"/>
    <w:multiLevelType w:val="hybridMultilevel"/>
    <w:tmpl w:val="BC14BB74"/>
    <w:lvl w:ilvl="0" w:tplc="C2969DD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287A16"/>
    <w:multiLevelType w:val="hybridMultilevel"/>
    <w:tmpl w:val="CF18713A"/>
    <w:lvl w:ilvl="0" w:tplc="2C7CE6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5D7B9D"/>
    <w:multiLevelType w:val="hybridMultilevel"/>
    <w:tmpl w:val="2E8C0E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E84A07"/>
    <w:multiLevelType w:val="hybridMultilevel"/>
    <w:tmpl w:val="1ADCC184"/>
    <w:lvl w:ilvl="0" w:tplc="9A82189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394103"/>
    <w:multiLevelType w:val="hybridMultilevel"/>
    <w:tmpl w:val="676E4AE6"/>
    <w:lvl w:ilvl="0" w:tplc="D1F8C684">
      <w:start w:val="1"/>
      <w:numFmt w:val="decimal"/>
      <w:lvlRestart w:val="0"/>
      <w:suff w:val="nothing"/>
      <w:lvlText w:val="Câu %1. "/>
      <w:lvlJc w:val="left"/>
      <w:pPr>
        <w:ind w:left="0" w:firstLine="0"/>
      </w:pPr>
      <w:rPr>
        <w:rFonts w:hint="default"/>
        <w:b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66DEA"/>
    <w:multiLevelType w:val="hybridMultilevel"/>
    <w:tmpl w:val="23BEBC66"/>
    <w:lvl w:ilvl="0" w:tplc="F3E4187A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5C213F"/>
    <w:multiLevelType w:val="hybridMultilevel"/>
    <w:tmpl w:val="0B7E5ED6"/>
    <w:lvl w:ilvl="0" w:tplc="23E6A596">
      <w:start w:val="1"/>
      <w:numFmt w:val="decimal"/>
      <w:lvlRestart w:val="0"/>
      <w:suff w:val="space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92047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123986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5411447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43341676">
    <w:abstractNumId w:val="6"/>
  </w:num>
  <w:num w:numId="5" w16cid:durableId="1852836647">
    <w:abstractNumId w:val="5"/>
  </w:num>
  <w:num w:numId="6" w16cid:durableId="1982539735">
    <w:abstractNumId w:val="2"/>
  </w:num>
  <w:num w:numId="7" w16cid:durableId="1511798250">
    <w:abstractNumId w:val="0"/>
  </w:num>
  <w:num w:numId="8" w16cid:durableId="82186318">
    <w:abstractNumId w:val="1"/>
  </w:num>
  <w:num w:numId="9" w16cid:durableId="130974985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6EE5"/>
    <w:rsid w:val="00054145"/>
    <w:rsid w:val="000E17C3"/>
    <w:rsid w:val="00134FED"/>
    <w:rsid w:val="001C4680"/>
    <w:rsid w:val="001C6B86"/>
    <w:rsid w:val="001D29D2"/>
    <w:rsid w:val="001D7DED"/>
    <w:rsid w:val="001F3807"/>
    <w:rsid w:val="002048D1"/>
    <w:rsid w:val="002064DD"/>
    <w:rsid w:val="002150FA"/>
    <w:rsid w:val="00265B83"/>
    <w:rsid w:val="002722B6"/>
    <w:rsid w:val="00272A27"/>
    <w:rsid w:val="00275125"/>
    <w:rsid w:val="00285536"/>
    <w:rsid w:val="00295183"/>
    <w:rsid w:val="002A194F"/>
    <w:rsid w:val="002A72CD"/>
    <w:rsid w:val="002C0DCB"/>
    <w:rsid w:val="002D5720"/>
    <w:rsid w:val="002E36E4"/>
    <w:rsid w:val="0035382A"/>
    <w:rsid w:val="003B63F0"/>
    <w:rsid w:val="003C48B4"/>
    <w:rsid w:val="003E4ECD"/>
    <w:rsid w:val="00412C98"/>
    <w:rsid w:val="00440FAA"/>
    <w:rsid w:val="004424E7"/>
    <w:rsid w:val="004C3C25"/>
    <w:rsid w:val="00532E6A"/>
    <w:rsid w:val="005522E1"/>
    <w:rsid w:val="00592BEA"/>
    <w:rsid w:val="005A0E9C"/>
    <w:rsid w:val="00623AD5"/>
    <w:rsid w:val="00647C1F"/>
    <w:rsid w:val="00657A1C"/>
    <w:rsid w:val="00683885"/>
    <w:rsid w:val="00702158"/>
    <w:rsid w:val="00743C02"/>
    <w:rsid w:val="007476AD"/>
    <w:rsid w:val="00764E09"/>
    <w:rsid w:val="00774952"/>
    <w:rsid w:val="00776DB4"/>
    <w:rsid w:val="00784CBF"/>
    <w:rsid w:val="0078559D"/>
    <w:rsid w:val="00796C1C"/>
    <w:rsid w:val="007F5AA6"/>
    <w:rsid w:val="00806A0A"/>
    <w:rsid w:val="0081610B"/>
    <w:rsid w:val="00833411"/>
    <w:rsid w:val="008A52CD"/>
    <w:rsid w:val="008A6EE5"/>
    <w:rsid w:val="008B73C5"/>
    <w:rsid w:val="008C74CB"/>
    <w:rsid w:val="008D3A89"/>
    <w:rsid w:val="00945434"/>
    <w:rsid w:val="0095533E"/>
    <w:rsid w:val="00963DF2"/>
    <w:rsid w:val="00971A2D"/>
    <w:rsid w:val="0098190F"/>
    <w:rsid w:val="00982276"/>
    <w:rsid w:val="00984C46"/>
    <w:rsid w:val="009877E6"/>
    <w:rsid w:val="00993D95"/>
    <w:rsid w:val="009B2EC8"/>
    <w:rsid w:val="009B3FEA"/>
    <w:rsid w:val="009F78BB"/>
    <w:rsid w:val="009F7A63"/>
    <w:rsid w:val="00A25826"/>
    <w:rsid w:val="00A3336B"/>
    <w:rsid w:val="00A75F92"/>
    <w:rsid w:val="00AA5CFD"/>
    <w:rsid w:val="00AB79EF"/>
    <w:rsid w:val="00AD017C"/>
    <w:rsid w:val="00AF3916"/>
    <w:rsid w:val="00AF6E45"/>
    <w:rsid w:val="00B31CEB"/>
    <w:rsid w:val="00B37B09"/>
    <w:rsid w:val="00BB3ADA"/>
    <w:rsid w:val="00BF0CF9"/>
    <w:rsid w:val="00BF6B13"/>
    <w:rsid w:val="00C16D13"/>
    <w:rsid w:val="00C62D38"/>
    <w:rsid w:val="00C824C2"/>
    <w:rsid w:val="00CD5A76"/>
    <w:rsid w:val="00CD746F"/>
    <w:rsid w:val="00D26E05"/>
    <w:rsid w:val="00D341DF"/>
    <w:rsid w:val="00E40B87"/>
    <w:rsid w:val="00E5191D"/>
    <w:rsid w:val="00EC3CBA"/>
    <w:rsid w:val="00ED0D1A"/>
    <w:rsid w:val="00ED6788"/>
    <w:rsid w:val="00EF127C"/>
    <w:rsid w:val="00F145C7"/>
    <w:rsid w:val="00F4694B"/>
    <w:rsid w:val="00F94DEE"/>
    <w:rsid w:val="00FB21B5"/>
    <w:rsid w:val="00FE09E9"/>
    <w:rsid w:val="00FE7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CFF266"/>
  <w15:chartTrackingRefBased/>
  <w15:docId w15:val="{9ECD5F26-7A34-4632-AA4F-74FCC4FC5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39"/>
    <w:qFormat/>
    <w:rsid w:val="008A6E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HPL01 Char,Đoạn của Danh sách1 Char"/>
    <w:link w:val="ListParagraph"/>
    <w:uiPriority w:val="1"/>
    <w:qFormat/>
    <w:locked/>
    <w:rsid w:val="00ED6788"/>
    <w:rPr>
      <w:rFonts w:ascii="Times New Roman" w:hAnsi="Times New Roman" w:cs="Times New Roman"/>
      <w:sz w:val="28"/>
    </w:rPr>
  </w:style>
  <w:style w:type="paragraph" w:styleId="ListParagraph">
    <w:name w:val="List Paragraph"/>
    <w:aliases w:val="HPL01,Đoạn của Danh sách1"/>
    <w:basedOn w:val="Normal"/>
    <w:link w:val="ListParagraphChar"/>
    <w:uiPriority w:val="1"/>
    <w:qFormat/>
    <w:rsid w:val="00ED6788"/>
    <w:pPr>
      <w:spacing w:after="200" w:line="276" w:lineRule="auto"/>
      <w:ind w:left="720"/>
      <w:contextualSpacing/>
    </w:pPr>
    <w:rPr>
      <w:rFonts w:ascii="Times New Roman" w:hAnsi="Times New Roman" w:cs="Times New Roman"/>
      <w:sz w:val="28"/>
    </w:rPr>
  </w:style>
  <w:style w:type="character" w:customStyle="1" w:styleId="YoungMixChar">
    <w:name w:val="YoungMix_Char"/>
    <w:rsid w:val="001C6B86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454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5434"/>
  </w:style>
  <w:style w:type="paragraph" w:styleId="Footer">
    <w:name w:val="footer"/>
    <w:basedOn w:val="Normal"/>
    <w:link w:val="FooterChar"/>
    <w:uiPriority w:val="99"/>
    <w:unhideWhenUsed/>
    <w:rsid w:val="009454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5434"/>
  </w:style>
  <w:style w:type="paragraph" w:styleId="NormalWeb">
    <w:name w:val="Normal (Web)"/>
    <w:basedOn w:val="Normal"/>
    <w:link w:val="NormalWebChar"/>
    <w:uiPriority w:val="99"/>
    <w:unhideWhenUsed/>
    <w:qFormat/>
    <w:rsid w:val="007F5A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NormalWebChar">
    <w:name w:val="Normal (Web) Char"/>
    <w:link w:val="NormalWeb"/>
    <w:uiPriority w:val="99"/>
    <w:qFormat/>
    <w:rsid w:val="007F5AA6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7F5AA6"/>
    <w:rPr>
      <w:b/>
      <w:bCs/>
    </w:rPr>
  </w:style>
  <w:style w:type="paragraph" w:styleId="NoSpacing">
    <w:name w:val="No Spacing"/>
    <w:link w:val="NoSpacingChar"/>
    <w:uiPriority w:val="1"/>
    <w:qFormat/>
    <w:rsid w:val="007F5AA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7F5AA6"/>
    <w:rPr>
      <w:rFonts w:ascii="Calibri" w:eastAsia="Calibri" w:hAnsi="Calibri" w:cs="Times New Roman"/>
    </w:rPr>
  </w:style>
  <w:style w:type="paragraph" w:customStyle="1" w:styleId="Normal0">
    <w:name w:val="Normal_0"/>
    <w:qFormat/>
    <w:rsid w:val="007F5AA6"/>
    <w:pPr>
      <w:widowControl w:val="0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24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8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2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9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84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4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50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5.bin"/><Relationship Id="rId97" Type="http://schemas.openxmlformats.org/officeDocument/2006/relationships/header" Target="header1.xml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header" Target="header2.xml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632</Words>
  <Characters>3609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8-15T01:27:00Z</cp:lastPrinted>
  <dcterms:created xsi:type="dcterms:W3CDTF">2023-09-29T14:18:00Z</dcterms:created>
  <dcterms:modified xsi:type="dcterms:W3CDTF">2024-08-29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d4a1a107a65772d910be3d43da538ecf7e93f7807a74f9024b2a30068d70c84</vt:lpwstr>
  </property>
  <property fmtid="{D5CDD505-2E9C-101B-9397-08002B2CF9AE}" pid="3" name="MTWinEqns">
    <vt:bool>true</vt:bool>
  </property>
</Properties>
</file>